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0A60" w:rsidRPr="007D0336" w:rsidRDefault="001C5C4D" w:rsidP="008A045E">
      <w:pPr>
        <w:pStyle w:val="ListParagraph"/>
        <w:rPr>
          <w:b/>
          <w:u w:val="single"/>
        </w:rPr>
      </w:pPr>
      <w:r w:rsidRPr="007D0336">
        <w:rPr>
          <w:b/>
        </w:rPr>
        <w:tab/>
      </w:r>
      <w:r w:rsidR="003B104B" w:rsidRPr="007D0336">
        <w:rPr>
          <w:b/>
          <w:u w:val="single"/>
        </w:rPr>
        <w:t xml:space="preserve">Geo – Chemist Test Series (P – </w:t>
      </w:r>
      <w:r w:rsidR="001339C3">
        <w:rPr>
          <w:b/>
          <w:u w:val="single"/>
        </w:rPr>
        <w:t>6</w:t>
      </w:r>
      <w:r w:rsidRPr="007D0336">
        <w:rPr>
          <w:b/>
          <w:u w:val="single"/>
        </w:rPr>
        <w:t xml:space="preserve">) </w:t>
      </w:r>
    </w:p>
    <w:p w:rsidR="001C5C4D" w:rsidRPr="007D0336" w:rsidRDefault="001C5C4D" w:rsidP="008A045E">
      <w:pPr>
        <w:pStyle w:val="ListParagraph"/>
        <w:rPr>
          <w:b/>
          <w:u w:val="single"/>
        </w:rPr>
      </w:pPr>
    </w:p>
    <w:p w:rsidR="00997264" w:rsidRPr="007D0336" w:rsidRDefault="001C5C4D" w:rsidP="001C5C4D">
      <w:pPr>
        <w:rPr>
          <w:b/>
          <w:u w:val="single"/>
        </w:rPr>
      </w:pPr>
      <w:r w:rsidRPr="007D0336">
        <w:rPr>
          <w:b/>
          <w:u w:val="single"/>
        </w:rPr>
        <w:t xml:space="preserve"> Syllabus: </w:t>
      </w:r>
      <w:r w:rsidR="00FE1EF3" w:rsidRPr="007D0336">
        <w:rPr>
          <w:b/>
          <w:u w:val="single"/>
        </w:rPr>
        <w:t xml:space="preserve">- </w:t>
      </w:r>
      <w:r w:rsidR="006C5B68">
        <w:rPr>
          <w:b/>
          <w:u w:val="single"/>
        </w:rPr>
        <w:t xml:space="preserve">Quantum , and molecular Spectroscopy </w:t>
      </w:r>
    </w:p>
    <w:p w:rsidR="001C5C4D" w:rsidRPr="007D0336" w:rsidRDefault="001C5C4D" w:rsidP="001C5C4D">
      <w:pPr>
        <w:rPr>
          <w:b/>
        </w:rPr>
      </w:pPr>
      <w:r w:rsidRPr="007D0336">
        <w:rPr>
          <w:b/>
          <w:u w:val="single"/>
        </w:rPr>
        <w:t xml:space="preserve">Marks: -  </w:t>
      </w:r>
      <w:r w:rsidRPr="007D0336">
        <w:rPr>
          <w:b/>
        </w:rPr>
        <w:t xml:space="preserve">   200</w:t>
      </w:r>
    </w:p>
    <w:p w:rsidR="001C5C4D" w:rsidRPr="007D0336" w:rsidRDefault="001C5C4D" w:rsidP="001C5C4D">
      <w:pPr>
        <w:rPr>
          <w:b/>
        </w:rPr>
      </w:pPr>
      <w:r w:rsidRPr="007D0336">
        <w:rPr>
          <w:b/>
          <w:u w:val="single"/>
        </w:rPr>
        <w:t>Time Allowed: -</w:t>
      </w:r>
      <w:r w:rsidRPr="007D0336">
        <w:rPr>
          <w:b/>
        </w:rPr>
        <w:t xml:space="preserve"> 3/hrs</w:t>
      </w:r>
    </w:p>
    <w:p w:rsidR="001C5C4D" w:rsidRPr="007D0336" w:rsidRDefault="001C5C4D" w:rsidP="001C5C4D">
      <w:pPr>
        <w:rPr>
          <w:b/>
        </w:rPr>
      </w:pPr>
      <w:r w:rsidRPr="007D0336">
        <w:tab/>
      </w:r>
      <w:r w:rsidRPr="007D0336">
        <w:tab/>
      </w:r>
      <w:r w:rsidRPr="007D0336">
        <w:rPr>
          <w:b/>
        </w:rPr>
        <w:t xml:space="preserve">Section – A (Compulsory Section) </w:t>
      </w:r>
      <w:r w:rsidR="00272C55" w:rsidRPr="007D0336">
        <w:rPr>
          <w:b/>
        </w:rPr>
        <w:tab/>
        <w:t xml:space="preserve">           </w:t>
      </w:r>
      <w:r w:rsidR="00F86AAB" w:rsidRPr="007D0336">
        <w:t>(5x16</w:t>
      </w:r>
      <w:r w:rsidR="00272C55" w:rsidRPr="007D0336">
        <w:t>)</w:t>
      </w:r>
    </w:p>
    <w:p w:rsidR="006C5B68" w:rsidRDefault="006C5B68" w:rsidP="00E009AF">
      <w:pPr>
        <w:pStyle w:val="123"/>
        <w:numPr>
          <w:ilvl w:val="0"/>
          <w:numId w:val="11"/>
        </w:numPr>
        <w:rPr>
          <w:rFonts w:ascii="Book Antiqua" w:hAnsi="Book Antiqua"/>
          <w:szCs w:val="24"/>
        </w:rPr>
      </w:pPr>
      <w:r>
        <w:rPr>
          <w:rFonts w:ascii="Book Antiqua" w:hAnsi="Book Antiqua"/>
          <w:szCs w:val="24"/>
        </w:rPr>
        <w:t>(a) Calculate angular momentum of 1s, 3p, 4d, and 7g orbitals.</w:t>
      </w:r>
    </w:p>
    <w:p w:rsidR="006C5B68" w:rsidRDefault="006C5B68" w:rsidP="006C5B68">
      <w:pPr>
        <w:ind w:left="720"/>
      </w:pPr>
      <w:r>
        <w:t xml:space="preserve">(b) Which of the three vibration of an </w:t>
      </w:r>
      <w:r w:rsidRPr="006C5B68">
        <w:rPr>
          <w:i/>
        </w:rPr>
        <w:t>AB</w:t>
      </w:r>
      <w:r w:rsidRPr="006C5B68">
        <w:rPr>
          <w:vertAlign w:val="subscript"/>
        </w:rPr>
        <w:t>2</w:t>
      </w:r>
      <w:r>
        <w:t xml:space="preserve"> molecule are infrared or Raman active if it is (i) linear (ii) angular.</w:t>
      </w:r>
    </w:p>
    <w:p w:rsidR="006C5B68" w:rsidRDefault="006C5B68" w:rsidP="006C5B68">
      <w:pPr>
        <w:ind w:left="567"/>
      </w:pPr>
      <w:r>
        <w:tab/>
        <w:t>(c)</w:t>
      </w:r>
      <w:r w:rsidRPr="006C5B68">
        <w:t xml:space="preserve"> </w:t>
      </w:r>
      <w:r>
        <w:t xml:space="preserve">Discuss the </w:t>
      </w:r>
      <w:r w:rsidRPr="006C5B68">
        <w:rPr>
          <w:vertAlign w:val="superscript"/>
        </w:rPr>
        <w:t>1</w:t>
      </w:r>
      <w:r>
        <w:t>H – NMR of pure ethanol and acidified ethanol.</w:t>
      </w:r>
    </w:p>
    <w:p w:rsidR="006C5B68" w:rsidRDefault="006C5B68" w:rsidP="006C5B68">
      <w:pPr>
        <w:ind w:left="567"/>
      </w:pPr>
      <w:r>
        <w:tab/>
        <w:t>(d) Justify the following statements:</w:t>
      </w:r>
    </w:p>
    <w:p w:rsidR="006C5B68" w:rsidRDefault="006C5B68" w:rsidP="00E009AF">
      <w:pPr>
        <w:pStyle w:val="ListParagraph"/>
        <w:numPr>
          <w:ilvl w:val="0"/>
          <w:numId w:val="12"/>
        </w:numPr>
      </w:pPr>
      <w:r>
        <w:t>Fluorescence is favoured at very low pressures,</w:t>
      </w:r>
    </w:p>
    <w:p w:rsidR="006C5B68" w:rsidRDefault="006C5B68" w:rsidP="00E009AF">
      <w:pPr>
        <w:pStyle w:val="ListParagraph"/>
        <w:numPr>
          <w:ilvl w:val="0"/>
          <w:numId w:val="12"/>
        </w:numPr>
      </w:pPr>
      <w:r>
        <w:t>Phosphorescence, unlike fluorescence, cannot be studied in the liquid phase.</w:t>
      </w:r>
    </w:p>
    <w:p w:rsidR="006C5B68" w:rsidRDefault="006C5B68" w:rsidP="006C5B68">
      <w:pPr>
        <w:pStyle w:val="123"/>
        <w:numPr>
          <w:ilvl w:val="0"/>
          <w:numId w:val="0"/>
        </w:numPr>
        <w:ind w:left="709"/>
      </w:pPr>
      <w:r>
        <w:tab/>
        <w:t xml:space="preserve">(e) Show that the function A sin </w:t>
      </w:r>
      <w:r w:rsidRPr="00CE5C1A">
        <w:rPr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31.1pt" o:ole="">
            <v:imagedata r:id="rId8" o:title=""/>
          </v:shape>
          <o:OLEObject Type="Embed" ProgID="Equation.DSMT4" ShapeID="_x0000_i1025" DrawAspect="Content" ObjectID="_1550837526" r:id="rId9"/>
        </w:object>
      </w:r>
      <w:r>
        <w:t xml:space="preserve">for a particle in a one – dimensional box of length L in not an eigenfuncation of the momentum operator, </w:t>
      </w:r>
      <w:r w:rsidRPr="00CE5C1A">
        <w:rPr>
          <w:position w:val="-24"/>
        </w:rPr>
        <w:object w:dxaOrig="660" w:dyaOrig="620">
          <v:shape id="_x0000_i1026" type="#_x0000_t75" style="width:32.85pt;height:31.1pt" o:ole="">
            <v:imagedata r:id="rId10" o:title=""/>
          </v:shape>
          <o:OLEObject Type="Embed" ProgID="Equation.DSMT4" ShapeID="_x0000_i1026" DrawAspect="Content" ObjectID="_1550837527" r:id="rId11"/>
        </w:object>
      </w:r>
      <w:r>
        <w:t xml:space="preserve">, but it is so of  </w:t>
      </w:r>
      <w:r w:rsidRPr="00CE5C1A">
        <w:rPr>
          <w:position w:val="-4"/>
        </w:rPr>
        <w:object w:dxaOrig="300" w:dyaOrig="460">
          <v:shape id="_x0000_i1027" type="#_x0000_t75" style="width:15pt;height:23.05pt" o:ole="">
            <v:imagedata r:id="rId12" o:title=""/>
          </v:shape>
          <o:OLEObject Type="Embed" ProgID="Equation.DSMT4" ShapeID="_x0000_i1027" DrawAspect="Content" ObjectID="_1550837528" r:id="rId13"/>
        </w:object>
      </w:r>
      <w:r>
        <w:t xml:space="preserve">. Discuss the significance of the result.  </w:t>
      </w:r>
    </w:p>
    <w:p w:rsidR="006C5B68" w:rsidRDefault="006C5B68" w:rsidP="006C5B68">
      <w:pPr>
        <w:pStyle w:val="123"/>
        <w:numPr>
          <w:ilvl w:val="0"/>
          <w:numId w:val="0"/>
        </w:numPr>
        <w:ind w:left="720" w:hanging="11"/>
      </w:pPr>
      <w:r>
        <w:t xml:space="preserve">(f) If sufficient energy is absorbed by an atom, an electron can be lost by the atom and a positive ion formed. The amount of energy required is called the ionization energy. In hydrogen atom, the  </w:t>
      </w:r>
      <w:r>
        <w:tab/>
        <w:t>ionization energy is that required to change the electron from n = 1 to n = ∞. Calculate the ionization energy (in KJ mol</w:t>
      </w:r>
      <w:r>
        <w:rPr>
          <w:vertAlign w:val="superscript"/>
        </w:rPr>
        <w:t>-1</w:t>
      </w:r>
      <w:r>
        <w:t>) for Li</w:t>
      </w:r>
      <w:r>
        <w:rPr>
          <w:vertAlign w:val="superscript"/>
        </w:rPr>
        <w:t>+2</w:t>
      </w:r>
      <w:r>
        <w:t xml:space="preserve"> ions. Is the ionization energy Li</w:t>
      </w:r>
      <w:r>
        <w:rPr>
          <w:vertAlign w:val="superscript"/>
        </w:rPr>
        <w:t xml:space="preserve">+2 </w:t>
      </w:r>
      <w:r>
        <w:t>ion more or less than that of hydrogen?</w:t>
      </w:r>
    </w:p>
    <w:p w:rsidR="00CA4AB1" w:rsidRPr="001C44C7" w:rsidRDefault="00CA4AB1" w:rsidP="00CA4AB1">
      <w:pPr>
        <w:pStyle w:val="PRA1"/>
        <w:numPr>
          <w:ilvl w:val="0"/>
          <w:numId w:val="0"/>
        </w:numPr>
        <w:ind w:left="720" w:hanging="360"/>
        <w:rPr>
          <w:rFonts w:cs="Times New Roman"/>
          <w:szCs w:val="24"/>
        </w:rPr>
      </w:pPr>
      <w:r>
        <w:t xml:space="preserve">      </w:t>
      </w:r>
      <w:r w:rsidR="006C5B68">
        <w:t xml:space="preserve">(g) </w:t>
      </w:r>
      <w:r w:rsidRPr="001C44C7">
        <w:rPr>
          <w:rFonts w:cs="Times New Roman"/>
          <w:szCs w:val="24"/>
        </w:rPr>
        <w:t xml:space="preserve">Which of these functions is /are Eigen factions of the d/dx operator?   </w:t>
      </w:r>
    </w:p>
    <w:p w:rsidR="00CA4AB1" w:rsidRDefault="00CA4AB1" w:rsidP="00CA4AB1">
      <w:pPr>
        <w:pStyle w:val="iii"/>
        <w:numPr>
          <w:ilvl w:val="0"/>
          <w:numId w:val="0"/>
        </w:numPr>
        <w:ind w:left="1080"/>
        <w:rPr>
          <w:szCs w:val="24"/>
        </w:rPr>
      </w:pPr>
      <w:r>
        <w:rPr>
          <w:szCs w:val="24"/>
        </w:rPr>
        <w:t xml:space="preserve">i) </w:t>
      </w:r>
      <w:r w:rsidRPr="001C44C7">
        <w:rPr>
          <w:szCs w:val="24"/>
        </w:rPr>
        <w:t xml:space="preserve">Exp (ax). </w:t>
      </w:r>
      <w:r w:rsidRPr="001C44C7">
        <w:rPr>
          <w:szCs w:val="24"/>
        </w:rPr>
        <w:tab/>
        <w:t>ii) exp (ax</w:t>
      </w:r>
      <w:r w:rsidRPr="001C44C7">
        <w:rPr>
          <w:szCs w:val="24"/>
          <w:vertAlign w:val="superscript"/>
        </w:rPr>
        <w:t>2</w:t>
      </w:r>
      <w:r w:rsidRPr="001C44C7">
        <w:rPr>
          <w:szCs w:val="24"/>
        </w:rPr>
        <w:t xml:space="preserve">), </w:t>
      </w:r>
      <w:r w:rsidRPr="001C44C7">
        <w:rPr>
          <w:szCs w:val="24"/>
        </w:rPr>
        <w:tab/>
      </w:r>
      <w:r w:rsidRPr="001C44C7">
        <w:rPr>
          <w:szCs w:val="24"/>
        </w:rPr>
        <w:tab/>
        <w:t xml:space="preserve">(iii) sin (x), </w:t>
      </w:r>
      <w:r w:rsidRPr="001C44C7">
        <w:rPr>
          <w:szCs w:val="24"/>
        </w:rPr>
        <w:tab/>
      </w:r>
      <w:r w:rsidRPr="001C44C7">
        <w:rPr>
          <w:szCs w:val="24"/>
        </w:rPr>
        <w:tab/>
        <w:t>(iv) 25 x</w:t>
      </w:r>
      <w:r w:rsidRPr="001C44C7">
        <w:rPr>
          <w:szCs w:val="24"/>
          <w:vertAlign w:val="superscript"/>
        </w:rPr>
        <w:t>2</w:t>
      </w:r>
      <w:r w:rsidRPr="001C44C7">
        <w:rPr>
          <w:szCs w:val="24"/>
        </w:rPr>
        <w:t xml:space="preserve"> </w:t>
      </w:r>
    </w:p>
    <w:p w:rsidR="00CA4AB1" w:rsidRDefault="00CA4AB1" w:rsidP="00CA4AB1">
      <w:pPr>
        <w:pStyle w:val="123"/>
        <w:keepNext w:val="0"/>
        <w:keepLines w:val="0"/>
        <w:numPr>
          <w:ilvl w:val="0"/>
          <w:numId w:val="0"/>
        </w:numPr>
        <w:spacing w:before="240" w:after="240"/>
        <w:ind w:left="720"/>
        <w:contextualSpacing/>
        <w:outlineLvl w:val="9"/>
      </w:pPr>
      <w:r>
        <w:rPr>
          <w:szCs w:val="24"/>
        </w:rPr>
        <w:t xml:space="preserve">(h) </w:t>
      </w:r>
      <w:r w:rsidRPr="001C44C7">
        <w:t>Name a particle having both wave and particle properties, state uncertainty principle. Can uncertainty principle be applied to flying Jet Plane? Why?</w:t>
      </w:r>
    </w:p>
    <w:p w:rsidR="00CA4AB1" w:rsidRPr="001C44C7" w:rsidRDefault="00CA4AB1" w:rsidP="00CA4AB1">
      <w:pPr>
        <w:pStyle w:val="iii"/>
        <w:numPr>
          <w:ilvl w:val="0"/>
          <w:numId w:val="0"/>
        </w:numPr>
        <w:ind w:left="709"/>
      </w:pPr>
      <w:r>
        <w:t xml:space="preserve">(i) </w:t>
      </w:r>
      <w:r w:rsidRPr="001C44C7">
        <w:t>Calculate the de Broglie wave length of an electron that has been accelerated by a potential difference of 1000 volts.</w:t>
      </w:r>
    </w:p>
    <w:p w:rsidR="00840820" w:rsidRDefault="00840820" w:rsidP="00840820">
      <w:pPr>
        <w:ind w:left="720"/>
      </w:pPr>
      <w:r>
        <w:t>(j) The fundamental vibrational frequency and rotational cons taint of co molecule are 6.5 x 10</w:t>
      </w:r>
      <w:r w:rsidRPr="00840820">
        <w:rPr>
          <w:vertAlign w:val="superscript"/>
        </w:rPr>
        <w:t>13</w:t>
      </w:r>
      <w:r>
        <w:t xml:space="preserve"> s</w:t>
      </w:r>
      <w:r w:rsidRPr="00840820">
        <w:rPr>
          <w:vertAlign w:val="superscript"/>
        </w:rPr>
        <w:t>-1</w:t>
      </w:r>
      <w:r>
        <w:t xml:space="preserve"> respectively. Find the rotational quantum for which co molecule will have some energy as it would have in its first vibrational state with no rotational energy. </w:t>
      </w:r>
    </w:p>
    <w:p w:rsidR="00840820" w:rsidRPr="00840820" w:rsidRDefault="00840820" w:rsidP="00840820">
      <w:pPr>
        <w:ind w:left="720"/>
        <w:rPr>
          <w:strike/>
        </w:rPr>
      </w:pPr>
      <w:r>
        <w:lastRenderedPageBreak/>
        <w:t xml:space="preserve">(k) Classify the molecule as microwave active &amp; in active. </w:t>
      </w:r>
    </w:p>
    <w:p w:rsidR="00840820" w:rsidRDefault="00840820" w:rsidP="00840820">
      <w:pPr>
        <w:pStyle w:val="ListParagraph"/>
        <w:ind w:left="1080"/>
      </w:pPr>
      <w:r>
        <w:t>H</w:t>
      </w:r>
      <w:r>
        <w:rPr>
          <w:vertAlign w:val="subscript"/>
        </w:rPr>
        <w:t>2</w:t>
      </w:r>
      <w:r>
        <w:t xml:space="preserve">          HCl,        CH</w:t>
      </w:r>
      <w:r>
        <w:rPr>
          <w:vertAlign w:val="subscript"/>
        </w:rPr>
        <w:t>4</w:t>
      </w:r>
      <w:r>
        <w:t xml:space="preserve">      H</w:t>
      </w:r>
      <w:r>
        <w:rPr>
          <w:vertAlign w:val="subscript"/>
        </w:rPr>
        <w:t>2</w:t>
      </w:r>
      <w:r>
        <w:t>O,     CO</w:t>
      </w:r>
      <w:r>
        <w:rPr>
          <w:vertAlign w:val="subscript"/>
        </w:rPr>
        <w:t>2</w:t>
      </w:r>
      <w:r>
        <w:t xml:space="preserve">   N</w:t>
      </w:r>
      <w:r>
        <w:rPr>
          <w:vertAlign w:val="subscript"/>
        </w:rPr>
        <w:t>2</w:t>
      </w:r>
      <w:r>
        <w:t xml:space="preserve">       NO</w:t>
      </w:r>
      <w:r>
        <w:rPr>
          <w:vertAlign w:val="subscript"/>
        </w:rPr>
        <w:t>2</w:t>
      </w:r>
      <w:r>
        <w:t xml:space="preserve">     N</w:t>
      </w:r>
      <w:r>
        <w:rPr>
          <w:vertAlign w:val="subscript"/>
        </w:rPr>
        <w:t>2</w:t>
      </w:r>
      <w:r>
        <w:t xml:space="preserve">O. </w:t>
      </w:r>
    </w:p>
    <w:p w:rsidR="00840820" w:rsidRDefault="00840820" w:rsidP="00840820">
      <w:r>
        <w:tab/>
        <w:t xml:space="preserve">(l) </w:t>
      </w:r>
      <w:r w:rsidR="002C49DB">
        <w:t>Derive the relationship for J</w:t>
      </w:r>
      <w:r w:rsidR="002C49DB">
        <w:rPr>
          <w:vertAlign w:val="subscript"/>
        </w:rPr>
        <w:t>max</w:t>
      </w:r>
      <w:r w:rsidR="002C49DB">
        <w:t xml:space="preserve"> of a diatomic molecule.</w:t>
      </w:r>
    </w:p>
    <w:p w:rsidR="005578E0" w:rsidRPr="00FC7788" w:rsidRDefault="002C49DB" w:rsidP="005578E0">
      <w:pPr>
        <w:pStyle w:val="123"/>
        <w:keepNext w:val="0"/>
        <w:keepLines w:val="0"/>
        <w:numPr>
          <w:ilvl w:val="0"/>
          <w:numId w:val="0"/>
        </w:numPr>
        <w:spacing w:before="240" w:after="240"/>
        <w:ind w:left="720"/>
        <w:contextualSpacing/>
        <w:outlineLvl w:val="9"/>
        <w:rPr>
          <w:rFonts w:ascii="Book Antiqua" w:hAnsi="Book Antiqua"/>
        </w:rPr>
      </w:pPr>
      <w:r>
        <w:t>(</w:t>
      </w:r>
      <w:r w:rsidRPr="00FC7788">
        <w:rPr>
          <w:rFonts w:ascii="Book Antiqua" w:hAnsi="Book Antiqua"/>
        </w:rPr>
        <w:t xml:space="preserve">m) </w:t>
      </w:r>
      <w:r w:rsidR="005578E0" w:rsidRPr="00FC7788">
        <w:rPr>
          <w:rFonts w:ascii="Book Antiqua" w:hAnsi="Book Antiqua"/>
        </w:rPr>
        <w:t xml:space="preserve">What is the interpretation of </w:t>
      </w:r>
      <w:r w:rsidR="005578E0" w:rsidRPr="00FC7788">
        <w:rPr>
          <w:rFonts w:ascii="Book Antiqua" w:hAnsi="Book Antiqua"/>
          <w:position w:val="-10"/>
        </w:rPr>
        <w:object w:dxaOrig="220" w:dyaOrig="240">
          <v:shape id="_x0000_i1028" type="#_x0000_t75" style="width:10.35pt;height:10.95pt" o:ole="">
            <v:imagedata r:id="rId14" o:title=""/>
          </v:shape>
          <o:OLEObject Type="Embed" ProgID="Equation.DSMT4" ShapeID="_x0000_i1028" DrawAspect="Content" ObjectID="_1550837529" r:id="rId15"/>
        </w:object>
      </w:r>
      <w:r w:rsidR="005578E0" w:rsidRPr="00FC7788">
        <w:rPr>
          <w:rFonts w:ascii="Book Antiqua" w:hAnsi="Book Antiqua"/>
        </w:rPr>
        <w:t xml:space="preserve">(wave function) and </w:t>
      </w:r>
      <w:r w:rsidR="005578E0" w:rsidRPr="00FC7788">
        <w:rPr>
          <w:rFonts w:ascii="Book Antiqua" w:hAnsi="Book Antiqua"/>
          <w:position w:val="-10"/>
        </w:rPr>
        <w:object w:dxaOrig="279" w:dyaOrig="320">
          <v:shape id="_x0000_i1029" type="#_x0000_t75" style="width:14.4pt;height:17.3pt" o:ole="">
            <v:imagedata r:id="rId16" o:title=""/>
          </v:shape>
          <o:OLEObject Type="Embed" ProgID="Equation.DSMT4" ShapeID="_x0000_i1029" DrawAspect="Content" ObjectID="_1550837530" r:id="rId17"/>
        </w:object>
      </w:r>
      <w:r w:rsidR="005578E0" w:rsidRPr="00FC7788">
        <w:rPr>
          <w:rFonts w:ascii="Book Antiqua" w:hAnsi="Book Antiqua"/>
        </w:rPr>
        <w:t>(square of wave equation).</w:t>
      </w:r>
    </w:p>
    <w:p w:rsidR="005578E0" w:rsidRDefault="005578E0" w:rsidP="005578E0">
      <w:pPr>
        <w:pStyle w:val="123"/>
        <w:keepNext w:val="0"/>
        <w:keepLines w:val="0"/>
        <w:numPr>
          <w:ilvl w:val="0"/>
          <w:numId w:val="0"/>
        </w:numPr>
        <w:spacing w:before="240" w:after="240"/>
        <w:ind w:left="720"/>
        <w:contextualSpacing/>
        <w:outlineLvl w:val="9"/>
        <w:rPr>
          <w:rFonts w:ascii="Book Antiqua" w:hAnsi="Book Antiqua"/>
        </w:rPr>
      </w:pPr>
      <w:r w:rsidRPr="00FC7788">
        <w:rPr>
          <w:rFonts w:ascii="Book Antiqua" w:hAnsi="Book Antiqua"/>
        </w:rPr>
        <w:t xml:space="preserve">(n) </w:t>
      </w:r>
      <w:r w:rsidR="00FC7788" w:rsidRPr="00FC7788">
        <w:rPr>
          <w:rFonts w:ascii="Book Antiqua" w:hAnsi="Book Antiqua"/>
        </w:rPr>
        <w:t xml:space="preserve">What is zero point energy of SHO. </w:t>
      </w:r>
      <w:r w:rsidR="00FC7788">
        <w:rPr>
          <w:rFonts w:ascii="Book Antiqua" w:hAnsi="Book Antiqua"/>
        </w:rPr>
        <w:t>In which case ZPE is higher H</w:t>
      </w:r>
      <w:r w:rsidR="00FC7788">
        <w:rPr>
          <w:rFonts w:ascii="Book Antiqua" w:hAnsi="Book Antiqua"/>
          <w:vertAlign w:val="subscript"/>
        </w:rPr>
        <w:t>2</w:t>
      </w:r>
      <w:r w:rsidR="00FC7788">
        <w:rPr>
          <w:rFonts w:ascii="Book Antiqua" w:hAnsi="Book Antiqua"/>
        </w:rPr>
        <w:t>O or CH</w:t>
      </w:r>
      <w:r w:rsidR="00FC7788">
        <w:rPr>
          <w:rFonts w:ascii="Book Antiqua" w:hAnsi="Book Antiqua"/>
          <w:vertAlign w:val="subscript"/>
        </w:rPr>
        <w:t>4</w:t>
      </w:r>
      <w:r w:rsidR="00FC7788">
        <w:rPr>
          <w:rFonts w:ascii="Book Antiqua" w:hAnsi="Book Antiqua"/>
        </w:rPr>
        <w:t xml:space="preserve"> explain. </w:t>
      </w:r>
    </w:p>
    <w:p w:rsidR="00D72728" w:rsidRPr="001C44C7" w:rsidRDefault="00FC7788" w:rsidP="00D72728">
      <w:pPr>
        <w:pStyle w:val="123"/>
        <w:keepNext w:val="0"/>
        <w:keepLines w:val="0"/>
        <w:numPr>
          <w:ilvl w:val="0"/>
          <w:numId w:val="0"/>
        </w:numPr>
        <w:spacing w:before="240" w:after="240"/>
        <w:ind w:left="720"/>
        <w:contextualSpacing/>
        <w:outlineLvl w:val="9"/>
      </w:pPr>
      <w:r>
        <w:rPr>
          <w:rFonts w:ascii="Book Antiqua" w:hAnsi="Book Antiqua"/>
        </w:rPr>
        <w:t xml:space="preserve">(o) </w:t>
      </w:r>
      <w:r w:rsidR="00D72728" w:rsidRPr="001C44C7">
        <w:t>What are degeneracies of the following orbitals for hydrogen-like atoms (i) 1s (ii) 2s (iii) 2p</w:t>
      </w:r>
    </w:p>
    <w:p w:rsidR="00481003" w:rsidRDefault="006F7D74" w:rsidP="00481003">
      <w:pPr>
        <w:ind w:left="720"/>
      </w:pPr>
      <w:r>
        <w:t xml:space="preserve">(p) </w:t>
      </w:r>
      <w:r w:rsidR="00481003">
        <w:t>Compare and the force constant for CN and CN</w:t>
      </w:r>
      <w:r w:rsidR="00481003" w:rsidRPr="00481003">
        <w:rPr>
          <w:vertAlign w:val="superscript"/>
        </w:rPr>
        <w:t>+</w:t>
      </w:r>
      <w:r w:rsidR="00481003">
        <w:t xml:space="preserve"> if vibrational frequency are 2068.61 cm</w:t>
      </w:r>
      <w:r w:rsidR="00481003" w:rsidRPr="00481003">
        <w:rPr>
          <w:vertAlign w:val="superscript"/>
        </w:rPr>
        <w:t>-1</w:t>
      </w:r>
      <w:r w:rsidR="00481003">
        <w:t xml:space="preserve"> &amp; 1580 cm</w:t>
      </w:r>
      <w:r w:rsidR="00481003" w:rsidRPr="00481003">
        <w:rPr>
          <w:vertAlign w:val="superscript"/>
        </w:rPr>
        <w:t>-1</w:t>
      </w:r>
      <w:r w:rsidR="00481003">
        <w:t xml:space="preserve"> respectively. Interpret the result on basis of electronic configuration.</w:t>
      </w:r>
    </w:p>
    <w:p w:rsidR="00FC7788" w:rsidRDefault="00481003" w:rsidP="005578E0">
      <w:pPr>
        <w:pStyle w:val="123"/>
        <w:keepNext w:val="0"/>
        <w:keepLines w:val="0"/>
        <w:numPr>
          <w:ilvl w:val="0"/>
          <w:numId w:val="0"/>
        </w:numPr>
        <w:spacing w:before="240" w:after="240"/>
        <w:ind w:left="720"/>
        <w:contextualSpacing/>
        <w:outlineLvl w:val="9"/>
        <w:rPr>
          <w:rFonts w:ascii="Book Antiqua" w:hAnsi="Book Antiqua"/>
          <w:b/>
        </w:rPr>
      </w:pP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 w:rsidRPr="00481003">
        <w:rPr>
          <w:rFonts w:ascii="Book Antiqua" w:hAnsi="Book Antiqua"/>
          <w:b/>
        </w:rPr>
        <w:t xml:space="preserve">Section – B </w:t>
      </w:r>
    </w:p>
    <w:p w:rsidR="00481003" w:rsidRPr="00481003" w:rsidRDefault="00481003" w:rsidP="005578E0">
      <w:pPr>
        <w:pStyle w:val="123"/>
        <w:keepNext w:val="0"/>
        <w:keepLines w:val="0"/>
        <w:numPr>
          <w:ilvl w:val="0"/>
          <w:numId w:val="0"/>
        </w:numPr>
        <w:spacing w:before="240" w:after="240"/>
        <w:ind w:left="720"/>
        <w:contextualSpacing/>
        <w:outlineLvl w:val="9"/>
        <w:rPr>
          <w:rFonts w:ascii="Book Antiqua" w:hAnsi="Book Antiqua"/>
        </w:rPr>
      </w:pPr>
      <w:r w:rsidRPr="00481003">
        <w:rPr>
          <w:rFonts w:ascii="Book Antiqua" w:hAnsi="Book Antiqua"/>
        </w:rPr>
        <w:t>Attempt any three questions</w:t>
      </w:r>
    </w:p>
    <w:p w:rsidR="00481003" w:rsidRDefault="00481003" w:rsidP="00E009AF">
      <w:pPr>
        <w:pStyle w:val="iii"/>
        <w:numPr>
          <w:ilvl w:val="0"/>
          <w:numId w:val="11"/>
        </w:numPr>
      </w:pPr>
      <w:r>
        <w:t xml:space="preserve">(a) The wave functions for a particle in a one-dimensional box (length L) are </w:t>
      </w:r>
    </w:p>
    <w:p w:rsidR="00481003" w:rsidRDefault="00481003" w:rsidP="00481003">
      <w:pPr>
        <w:pStyle w:val="PRA1"/>
        <w:numPr>
          <w:ilvl w:val="0"/>
          <w:numId w:val="0"/>
        </w:numPr>
        <w:ind w:left="720" w:firstLine="720"/>
      </w:pPr>
      <w:r w:rsidRPr="00336BA9">
        <w:rPr>
          <w:position w:val="-26"/>
        </w:rPr>
        <w:object w:dxaOrig="4180" w:dyaOrig="700">
          <v:shape id="_x0000_i1030" type="#_x0000_t75" style="width:209.1pt;height:35.15pt" o:ole="">
            <v:imagedata r:id="rId18" o:title=""/>
          </v:shape>
          <o:OLEObject Type="Embed" ProgID="Equation.DSMT4" ShapeID="_x0000_i1030" DrawAspect="Content" ObjectID="_1550837531" r:id="rId19"/>
        </w:object>
      </w:r>
      <w:r>
        <w:t xml:space="preserve"> </w:t>
      </w:r>
    </w:p>
    <w:p w:rsidR="00481003" w:rsidRDefault="00481003" w:rsidP="00481003">
      <w:pPr>
        <w:pStyle w:val="ListParagraph"/>
        <w:ind w:left="786"/>
      </w:pPr>
      <w:r>
        <w:t xml:space="preserve"> Calculate the uncertainty</w:t>
      </w:r>
      <w:r w:rsidR="000566D7">
        <w:t xml:space="preserve"> in position</w:t>
      </w:r>
      <w:r>
        <w:t>.</w:t>
      </w:r>
      <w:r>
        <w:tab/>
      </w:r>
      <w:r>
        <w:tab/>
        <w:t xml:space="preserve">(5) </w:t>
      </w:r>
    </w:p>
    <w:p w:rsidR="002C49DB" w:rsidRDefault="00481003" w:rsidP="00481003">
      <w:pPr>
        <w:pStyle w:val="ListParagraph"/>
        <w:ind w:left="786"/>
      </w:pPr>
      <w:r>
        <w:t xml:space="preserve">(b)  </w:t>
      </w:r>
      <w:r w:rsidR="000566D7">
        <w:t>Zero point energy of Cl</w:t>
      </w:r>
      <w:r w:rsidR="000566D7">
        <w:rPr>
          <w:vertAlign w:val="subscript"/>
        </w:rPr>
        <w:t>2</w:t>
      </w:r>
      <w:r w:rsidR="000566D7">
        <w:t xml:space="preserve"> molecule is 2x10</w:t>
      </w:r>
      <w:r w:rsidR="000566D7">
        <w:rPr>
          <w:vertAlign w:val="superscript"/>
        </w:rPr>
        <w:t>-21</w:t>
      </w:r>
      <w:r w:rsidR="000566D7">
        <w:t xml:space="preserve"> J calculate force constant assuming it behave like SHO. </w:t>
      </w:r>
      <w:r w:rsidR="000566D7">
        <w:tab/>
      </w:r>
      <w:r w:rsidR="000566D7">
        <w:tab/>
        <w:t xml:space="preserve">(5) </w:t>
      </w:r>
    </w:p>
    <w:p w:rsidR="000566D7" w:rsidRDefault="000566D7" w:rsidP="00E009AF">
      <w:pPr>
        <w:pStyle w:val="ListParagraph"/>
        <w:numPr>
          <w:ilvl w:val="0"/>
          <w:numId w:val="11"/>
        </w:numPr>
      </w:pPr>
      <w:r>
        <w:t xml:space="preserve">The vibrational wave number of the following molecules in their </w:t>
      </w:r>
      <w:r w:rsidRPr="00180267">
        <w:rPr>
          <w:position w:val="-6"/>
        </w:rPr>
        <w:object w:dxaOrig="540" w:dyaOrig="279">
          <v:shape id="_x0000_i1031" type="#_x0000_t75" style="width:27.05pt;height:13.8pt" o:ole="">
            <v:imagedata r:id="rId20" o:title=""/>
          </v:shape>
          <o:OLEObject Type="Embed" ProgID="Equation.DSMT4" ShapeID="_x0000_i1031" DrawAspect="Content" ObjectID="_1550837532" r:id="rId21"/>
        </w:object>
      </w:r>
      <w:r>
        <w:t>are HCl (2885 cm</w:t>
      </w:r>
      <w:r>
        <w:rPr>
          <w:vertAlign w:val="superscript"/>
        </w:rPr>
        <w:t>-1</w:t>
      </w:r>
      <w:r>
        <w:t>); DCl (1990 cm</w:t>
      </w:r>
      <w:r>
        <w:rPr>
          <w:vertAlign w:val="superscript"/>
        </w:rPr>
        <w:t>-1</w:t>
      </w:r>
      <w:r>
        <w:t>); D</w:t>
      </w:r>
      <w:r>
        <w:rPr>
          <w:vertAlign w:val="subscript"/>
        </w:rPr>
        <w:t>2</w:t>
      </w:r>
      <w:r>
        <w:t xml:space="preserve"> (2990 cm</w:t>
      </w:r>
      <w:r>
        <w:rPr>
          <w:vertAlign w:val="superscript"/>
        </w:rPr>
        <w:t>-1</w:t>
      </w:r>
      <w:r>
        <w:t>); and HD (3637 cm</w:t>
      </w:r>
      <w:r>
        <w:rPr>
          <w:vertAlign w:val="superscript"/>
        </w:rPr>
        <w:t>-1</w:t>
      </w:r>
      <w:r>
        <w:t>) Calculate the energy change, in KJ mol</w:t>
      </w:r>
      <w:r>
        <w:rPr>
          <w:vertAlign w:val="superscript"/>
        </w:rPr>
        <w:t>-1</w:t>
      </w:r>
      <w:r>
        <w:t xml:space="preserve"> of the reaction </w:t>
      </w:r>
      <w:r w:rsidRPr="00180267">
        <w:rPr>
          <w:position w:val="-12"/>
        </w:rPr>
        <w:object w:dxaOrig="2380" w:dyaOrig="360">
          <v:shape id="_x0000_i1032" type="#_x0000_t75" style="width:119.25pt;height:17.85pt" o:ole="">
            <v:imagedata r:id="rId22" o:title=""/>
          </v:shape>
          <o:OLEObject Type="Embed" ProgID="Equation.DSMT4" ShapeID="_x0000_i1032" DrawAspect="Content" ObjectID="_1550837533" r:id="rId23"/>
        </w:object>
      </w:r>
      <w:r>
        <w:rPr>
          <w:position w:val="-12"/>
        </w:rPr>
        <w:t xml:space="preserve">         (10) </w:t>
      </w:r>
    </w:p>
    <w:p w:rsidR="000566D7" w:rsidRPr="001C44C7" w:rsidRDefault="000566D7" w:rsidP="00E009AF">
      <w:pPr>
        <w:pStyle w:val="123"/>
        <w:numPr>
          <w:ilvl w:val="0"/>
          <w:numId w:val="11"/>
        </w:numPr>
      </w:pPr>
      <w:r w:rsidRPr="001C44C7">
        <w:t>The basic Schrödinger</w:t>
      </w:r>
      <w:r>
        <w:t xml:space="preserve"> equation for a hydrogen</w:t>
      </w:r>
      <w:r w:rsidRPr="001C44C7">
        <w:t xml:space="preserve"> (l-electron) atoms is </w:t>
      </w:r>
    </w:p>
    <w:p w:rsidR="000566D7" w:rsidRPr="001C44C7" w:rsidRDefault="000566D7" w:rsidP="000566D7">
      <w:pPr>
        <w:pStyle w:val="PRA1"/>
        <w:numPr>
          <w:ilvl w:val="0"/>
          <w:numId w:val="0"/>
        </w:numPr>
        <w:ind w:left="1440"/>
        <w:jc w:val="center"/>
        <w:rPr>
          <w:rFonts w:cs="Times New Roman"/>
          <w:szCs w:val="24"/>
        </w:rPr>
      </w:pPr>
      <w:r w:rsidRPr="001C44C7">
        <w:rPr>
          <w:rFonts w:cs="Times New Roman"/>
          <w:position w:val="-32"/>
          <w:szCs w:val="24"/>
        </w:rPr>
        <w:object w:dxaOrig="2880" w:dyaOrig="760">
          <v:shape id="_x0000_i1033" type="#_x0000_t75" style="width:2in;height:38pt" o:ole="">
            <v:imagedata r:id="rId24" o:title=""/>
          </v:shape>
          <o:OLEObject Type="Embed" ProgID="Equation.DSMT4" ShapeID="_x0000_i1033" DrawAspect="Content" ObjectID="_1550837534" r:id="rId25"/>
        </w:object>
      </w:r>
    </w:p>
    <w:p w:rsidR="000566D7" w:rsidRPr="001C44C7" w:rsidRDefault="000566D7" w:rsidP="000566D7">
      <w:pPr>
        <w:pStyle w:val="iii"/>
        <w:numPr>
          <w:ilvl w:val="0"/>
          <w:numId w:val="0"/>
        </w:numPr>
        <w:ind w:firstLine="720"/>
        <w:rPr>
          <w:szCs w:val="24"/>
        </w:rPr>
      </w:pPr>
      <w:r>
        <w:rPr>
          <w:szCs w:val="24"/>
        </w:rPr>
        <w:t xml:space="preserve">  i) </w:t>
      </w:r>
      <w:r w:rsidRPr="001C44C7">
        <w:rPr>
          <w:szCs w:val="24"/>
        </w:rPr>
        <w:t xml:space="preserve">Explain what the terms in this equation means. </w:t>
      </w:r>
      <w:r w:rsidRPr="001C44C7">
        <w:rPr>
          <w:szCs w:val="24"/>
        </w:rPr>
        <w:tab/>
      </w:r>
      <w:r w:rsidRPr="001C44C7">
        <w:rPr>
          <w:szCs w:val="24"/>
        </w:rPr>
        <w:tab/>
      </w:r>
      <w:r w:rsidRPr="001C44C7">
        <w:rPr>
          <w:b/>
          <w:szCs w:val="24"/>
        </w:rPr>
        <w:t xml:space="preserve"> </w:t>
      </w:r>
    </w:p>
    <w:p w:rsidR="000566D7" w:rsidRPr="001F5A29" w:rsidRDefault="000566D7" w:rsidP="00E009AF">
      <w:pPr>
        <w:pStyle w:val="iii"/>
        <w:ind w:left="1211"/>
        <w:rPr>
          <w:szCs w:val="24"/>
        </w:rPr>
      </w:pPr>
      <w:r w:rsidRPr="001C44C7">
        <w:rPr>
          <w:position w:val="-10"/>
        </w:rPr>
        <w:object w:dxaOrig="240" w:dyaOrig="260">
          <v:shape id="_x0000_i1034" type="#_x0000_t75" style="width:11.5pt;height:12.65pt" o:ole="">
            <v:imagedata r:id="rId26" o:title=""/>
          </v:shape>
          <o:OLEObject Type="Embed" ProgID="Equation.DSMT4" ShapeID="_x0000_i1034" DrawAspect="Content" ObjectID="_1550837535" r:id="rId27"/>
        </w:object>
      </w:r>
      <w:r w:rsidRPr="001F5A29">
        <w:rPr>
          <w:szCs w:val="24"/>
        </w:rPr>
        <w:t xml:space="preserve"> is the reduced mass of the electron –nucleus pair. For hydrogen, how does it compare with m</w:t>
      </w:r>
      <w:r w:rsidRPr="001F5A29">
        <w:rPr>
          <w:szCs w:val="24"/>
          <w:vertAlign w:val="subscript"/>
        </w:rPr>
        <w:t>e</w:t>
      </w:r>
      <w:r w:rsidRPr="001F5A29">
        <w:rPr>
          <w:szCs w:val="24"/>
        </w:rPr>
        <w:t xml:space="preserve">, the mass of the electron? </w:t>
      </w:r>
      <w:r w:rsidRPr="001F5A29">
        <w:rPr>
          <w:szCs w:val="24"/>
        </w:rPr>
        <w:tab/>
      </w:r>
      <w:r w:rsidRPr="001F5A29">
        <w:rPr>
          <w:szCs w:val="24"/>
        </w:rPr>
        <w:tab/>
      </w:r>
    </w:p>
    <w:p w:rsidR="000566D7" w:rsidRPr="000566D7" w:rsidRDefault="000566D7" w:rsidP="00E009AF">
      <w:pPr>
        <w:pStyle w:val="iii"/>
        <w:rPr>
          <w:szCs w:val="24"/>
        </w:rPr>
      </w:pPr>
      <w:r w:rsidRPr="000566D7">
        <w:rPr>
          <w:szCs w:val="24"/>
        </w:rPr>
        <w:t xml:space="preserve">Evaleuate the average electon –nucleus separation for the ground state of a hydrogenic atom: </w:t>
      </w:r>
    </w:p>
    <w:p w:rsidR="000566D7" w:rsidRPr="001C44C7" w:rsidRDefault="000566D7" w:rsidP="000566D7">
      <w:pPr>
        <w:pStyle w:val="iii"/>
        <w:numPr>
          <w:ilvl w:val="0"/>
          <w:numId w:val="0"/>
        </w:numPr>
        <w:ind w:left="1440"/>
        <w:jc w:val="center"/>
        <w:rPr>
          <w:szCs w:val="24"/>
        </w:rPr>
      </w:pPr>
      <w:r>
        <w:rPr>
          <w:position w:val="-114"/>
          <w:szCs w:val="24"/>
        </w:rPr>
        <w:t xml:space="preserve"> </w:t>
      </w:r>
    </w:p>
    <w:p w:rsidR="000566D7" w:rsidRDefault="000566D7" w:rsidP="000566D7">
      <w:pPr>
        <w:pStyle w:val="Lista0"/>
        <w:numPr>
          <w:ilvl w:val="0"/>
          <w:numId w:val="0"/>
        </w:numPr>
        <w:ind w:left="1080"/>
        <w:rPr>
          <w:rFonts w:cs="Times New Roman"/>
          <w:szCs w:val="24"/>
        </w:rPr>
      </w:pPr>
      <w:r w:rsidRPr="001C44C7">
        <w:rPr>
          <w:rFonts w:cs="Times New Roman"/>
          <w:szCs w:val="24"/>
        </w:rPr>
        <w:t xml:space="preserve">     And the waveefunction is given by </w:t>
      </w:r>
    </w:p>
    <w:p w:rsidR="000566D7" w:rsidRPr="001C44C7" w:rsidRDefault="000566D7" w:rsidP="000566D7">
      <w:pPr>
        <w:pStyle w:val="Lista0"/>
        <w:numPr>
          <w:ilvl w:val="0"/>
          <w:numId w:val="0"/>
        </w:numPr>
        <w:ind w:left="2520" w:firstLine="360"/>
        <w:rPr>
          <w:rFonts w:cs="Times New Roman"/>
          <w:szCs w:val="24"/>
        </w:rPr>
      </w:pPr>
      <w:r w:rsidRPr="00002E5C">
        <w:rPr>
          <w:position w:val="-114"/>
        </w:rPr>
        <w:object w:dxaOrig="4900" w:dyaOrig="2400">
          <v:shape id="_x0000_i1037" type="#_x0000_t75" style="width:150.9pt;height:73.75pt" o:ole="">
            <v:imagedata r:id="rId28" o:title=""/>
          </v:shape>
          <o:OLEObject Type="Embed" ProgID="Equation.DSMT4" ShapeID="_x0000_i1037" DrawAspect="Content" ObjectID="_1550837536" r:id="rId29"/>
        </w:object>
      </w:r>
    </w:p>
    <w:p w:rsidR="000566D7" w:rsidRPr="001C44C7" w:rsidRDefault="000566D7" w:rsidP="000566D7">
      <w:pPr>
        <w:pStyle w:val="Lista0"/>
        <w:numPr>
          <w:ilvl w:val="0"/>
          <w:numId w:val="0"/>
        </w:numPr>
        <w:ind w:left="1080"/>
        <w:jc w:val="center"/>
        <w:rPr>
          <w:rFonts w:cs="Times New Roman"/>
          <w:szCs w:val="24"/>
        </w:rPr>
      </w:pPr>
      <w:r w:rsidRPr="001C44C7">
        <w:rPr>
          <w:rFonts w:cs="Times New Roman"/>
          <w:position w:val="-60"/>
          <w:szCs w:val="24"/>
        </w:rPr>
        <w:object w:dxaOrig="3460" w:dyaOrig="1480">
          <v:shape id="_x0000_i1035" type="#_x0000_t75" style="width:110pt;height:47.8pt" o:ole="">
            <v:imagedata r:id="rId30" o:title=""/>
          </v:shape>
          <o:OLEObject Type="Embed" ProgID="Equation.DSMT4" ShapeID="_x0000_i1035" DrawAspect="Content" ObjectID="_1550837537" r:id="rId31"/>
        </w:object>
      </w:r>
    </w:p>
    <w:p w:rsidR="000566D7" w:rsidRPr="001C44C7" w:rsidRDefault="000566D7" w:rsidP="000566D7">
      <w:pPr>
        <w:pStyle w:val="Lista0"/>
        <w:numPr>
          <w:ilvl w:val="0"/>
          <w:numId w:val="0"/>
        </w:numPr>
        <w:ind w:left="1080"/>
        <w:rPr>
          <w:rFonts w:cs="Times New Roman"/>
          <w:b/>
          <w:szCs w:val="24"/>
        </w:rPr>
      </w:pPr>
      <w:r w:rsidRPr="001C44C7">
        <w:rPr>
          <w:rFonts w:cs="Times New Roman"/>
          <w:szCs w:val="24"/>
        </w:rPr>
        <w:t xml:space="preserve">Where Z is the nuclear charge and </w:t>
      </w:r>
      <w:r w:rsidRPr="001C44C7">
        <w:rPr>
          <w:rFonts w:cs="Times New Roman"/>
          <w:position w:val="-26"/>
          <w:szCs w:val="24"/>
        </w:rPr>
        <w:object w:dxaOrig="4980" w:dyaOrig="660">
          <v:shape id="_x0000_i1036" type="#_x0000_t75" style="width:153.2pt;height:20.15pt" o:ole="">
            <v:imagedata r:id="rId32" o:title=""/>
          </v:shape>
          <o:OLEObject Type="Embed" ProgID="Equation.DSMT4" ShapeID="_x0000_i1036" DrawAspect="Content" ObjectID="_1550837538" r:id="rId33"/>
        </w:object>
      </w:r>
      <w:r w:rsidRPr="001C44C7">
        <w:rPr>
          <w:rFonts w:cs="Times New Roman"/>
          <w:szCs w:val="24"/>
        </w:rPr>
        <w:t>is the B</w:t>
      </w:r>
      <w:r>
        <w:rPr>
          <w:rFonts w:cs="Times New Roman"/>
          <w:szCs w:val="24"/>
        </w:rPr>
        <w:t xml:space="preserve">ohr radius.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1C44C7">
        <w:rPr>
          <w:rFonts w:cs="Times New Roman"/>
          <w:b/>
          <w:szCs w:val="24"/>
        </w:rPr>
        <w:t xml:space="preserve"> </w:t>
      </w:r>
    </w:p>
    <w:p w:rsidR="000566D7" w:rsidRPr="000566D7" w:rsidRDefault="000566D7" w:rsidP="00E009AF">
      <w:pPr>
        <w:pStyle w:val="iii"/>
        <w:numPr>
          <w:ilvl w:val="0"/>
          <w:numId w:val="17"/>
        </w:numPr>
      </w:pPr>
      <w:r w:rsidRPr="001C44C7">
        <w:rPr>
          <w:szCs w:val="24"/>
        </w:rPr>
        <w:t xml:space="preserve"> Why is this different from the msost probable radius (a</w:t>
      </w:r>
      <w:r w:rsidRPr="001C44C7">
        <w:rPr>
          <w:szCs w:val="24"/>
          <w:vertAlign w:val="subscript"/>
        </w:rPr>
        <w:t>0</w:t>
      </w:r>
      <w:r w:rsidRPr="001C44C7">
        <w:rPr>
          <w:szCs w:val="24"/>
        </w:rPr>
        <w:t xml:space="preserve">/Z)?     </w:t>
      </w:r>
      <w:r>
        <w:rPr>
          <w:szCs w:val="24"/>
        </w:rPr>
        <w:t xml:space="preserve"> (10) </w:t>
      </w:r>
    </w:p>
    <w:p w:rsidR="00D95252" w:rsidRPr="004A08E6" w:rsidRDefault="00D95252" w:rsidP="00E009AF">
      <w:pPr>
        <w:pStyle w:val="ListParagraph"/>
        <w:numPr>
          <w:ilvl w:val="0"/>
          <w:numId w:val="11"/>
        </w:numPr>
      </w:pPr>
      <w:r>
        <w:t xml:space="preserve">(a) Show that, for a free particle moving in an unbounded region of space, the translational energy is virtually unquantized. </w:t>
      </w:r>
      <w:r>
        <w:tab/>
        <w:t xml:space="preserve"> (3) </w:t>
      </w:r>
    </w:p>
    <w:p w:rsidR="00C41071" w:rsidRDefault="00D95252" w:rsidP="00C41071">
      <w:pPr>
        <w:ind w:left="720"/>
      </w:pPr>
      <w:r>
        <w:t xml:space="preserve">(b) </w:t>
      </w:r>
      <w:r w:rsidR="00C41071">
        <w:t>To what temperature must we heat a diatomic gas at 298 K to excite one percent of its molecule to the first excited state of vibrational energy level. The fundamental frequency of gas is 1545 cm</w:t>
      </w:r>
      <w:r w:rsidR="00C41071" w:rsidRPr="00C41071">
        <w:rPr>
          <w:vertAlign w:val="superscript"/>
        </w:rPr>
        <w:t>-1</w:t>
      </w:r>
      <w:r w:rsidR="00C41071">
        <w:t xml:space="preserve">. </w:t>
      </w:r>
      <w:r w:rsidR="00C41071">
        <w:tab/>
        <w:t xml:space="preserve">  (7) </w:t>
      </w:r>
    </w:p>
    <w:p w:rsidR="005C66D0" w:rsidRDefault="005C66D0" w:rsidP="00E009AF">
      <w:pPr>
        <w:pStyle w:val="123"/>
        <w:numPr>
          <w:ilvl w:val="0"/>
          <w:numId w:val="11"/>
        </w:numPr>
      </w:pPr>
      <w:r>
        <w:t>The harmonic oscillator model provides a means of interpreting the vibrations of small molecules, when applied to photonuclear diatomic molecule made up of atoms with mass m, the model yields vibrational energy levels given by</w:t>
      </w:r>
    </w:p>
    <w:p w:rsidR="005C66D0" w:rsidRDefault="005C66D0" w:rsidP="005C66D0">
      <w:pPr>
        <w:pStyle w:val="123"/>
        <w:numPr>
          <w:ilvl w:val="0"/>
          <w:numId w:val="0"/>
        </w:numPr>
        <w:ind w:left="1440"/>
      </w:pPr>
      <w:r>
        <w:t>E</w:t>
      </w:r>
      <w:r>
        <w:rPr>
          <w:vertAlign w:val="subscript"/>
        </w:rPr>
        <w:t>n</w:t>
      </w:r>
      <w:r>
        <w:t xml:space="preserve"> = </w:t>
      </w:r>
      <w:r w:rsidRPr="00CE5C1A">
        <w:rPr>
          <w:position w:val="-28"/>
        </w:rPr>
        <w:object w:dxaOrig="1140" w:dyaOrig="680">
          <v:shape id="_x0000_i1038" type="#_x0000_t75" style="width:57pt;height:34pt" o:ole="">
            <v:imagedata r:id="rId34" o:title=""/>
          </v:shape>
          <o:OLEObject Type="Embed" ProgID="Equation.DSMT4" ShapeID="_x0000_i1038" DrawAspect="Content" ObjectID="_1550837539" r:id="rId35"/>
        </w:object>
      </w:r>
    </w:p>
    <w:p w:rsidR="005C66D0" w:rsidRDefault="005C66D0" w:rsidP="005C66D0">
      <w:pPr>
        <w:pStyle w:val="123"/>
        <w:numPr>
          <w:ilvl w:val="0"/>
          <w:numId w:val="0"/>
        </w:numPr>
        <w:ind w:left="360" w:hanging="360"/>
      </w:pPr>
      <w:r>
        <w:tab/>
      </w:r>
      <w:r>
        <w:tab/>
        <w:t>Where n = 0, 1, 2, ………is the vibrational quantum</w:t>
      </w:r>
    </w:p>
    <w:p w:rsidR="005C66D0" w:rsidRDefault="005C66D0" w:rsidP="005C66D0">
      <w:pPr>
        <w:pStyle w:val="123"/>
        <w:numPr>
          <w:ilvl w:val="0"/>
          <w:numId w:val="0"/>
        </w:numPr>
        <w:ind w:left="360" w:hanging="360"/>
      </w:pPr>
      <w:r>
        <w:tab/>
        <w:t xml:space="preserve">       Number, </w:t>
      </w:r>
      <w:r w:rsidRPr="00CE5C1A">
        <w:rPr>
          <w:position w:val="-30"/>
        </w:rPr>
        <w:object w:dxaOrig="1100" w:dyaOrig="740">
          <v:shape id="_x0000_i1039" type="#_x0000_t75" style="width:54.7pt;height:36.85pt" o:ole="">
            <v:imagedata r:id="rId36" o:title=""/>
          </v:shape>
          <o:OLEObject Type="Embed" ProgID="Equation.DSMT4" ShapeID="_x0000_i1039" DrawAspect="Content" ObjectID="_1550837540" r:id="rId37"/>
        </w:object>
      </w:r>
      <w:r>
        <w:t xml:space="preserve">k is the force constant reduced mass. </w:t>
      </w:r>
    </w:p>
    <w:p w:rsidR="005C66D0" w:rsidRDefault="005C66D0" w:rsidP="00E009AF">
      <w:pPr>
        <w:pStyle w:val="123"/>
        <w:numPr>
          <w:ilvl w:val="0"/>
          <w:numId w:val="18"/>
        </w:numPr>
      </w:pPr>
      <w:r>
        <w:t xml:space="preserve">Sketch an energy level diagram for the harmonic oscillator, showing the four the first four energy levels in units of </w:t>
      </w:r>
      <w:r w:rsidRPr="00CE5C1A">
        <w:rPr>
          <w:position w:val="-6"/>
        </w:rPr>
        <w:object w:dxaOrig="300" w:dyaOrig="279">
          <v:shape id="_x0000_i1040" type="#_x0000_t75" style="width:15pt;height:13.8pt" o:ole="">
            <v:imagedata r:id="rId38" o:title=""/>
          </v:shape>
          <o:OLEObject Type="Embed" ProgID="Equation.DSMT4" ShapeID="_x0000_i1040" DrawAspect="Content" ObjectID="_1550837541" r:id="rId39"/>
        </w:object>
      </w:r>
      <w:r>
        <w:t>.</w:t>
      </w:r>
    </w:p>
    <w:p w:rsidR="005C66D0" w:rsidRDefault="005C66D0" w:rsidP="00E009AF">
      <w:pPr>
        <w:pStyle w:val="123"/>
        <w:numPr>
          <w:ilvl w:val="0"/>
          <w:numId w:val="18"/>
        </w:numPr>
      </w:pPr>
      <w:r>
        <w:t>The ground state wave function for the harmonic oscillator is given by</w:t>
      </w:r>
    </w:p>
    <w:p w:rsidR="005C66D0" w:rsidRDefault="005C66D0" w:rsidP="005C66D0">
      <w:pPr>
        <w:tabs>
          <w:tab w:val="clear" w:pos="720"/>
          <w:tab w:val="clear" w:pos="2880"/>
          <w:tab w:val="clear" w:pos="5040"/>
          <w:tab w:val="clear" w:pos="7200"/>
          <w:tab w:val="clear" w:pos="9360"/>
        </w:tabs>
        <w:spacing w:after="200" w:line="276" w:lineRule="auto"/>
        <w:ind w:left="2160"/>
        <w:jc w:val="left"/>
      </w:pPr>
      <w:r w:rsidRPr="00CE5C1A">
        <w:rPr>
          <w:position w:val="-12"/>
        </w:rPr>
        <w:object w:dxaOrig="1600" w:dyaOrig="380">
          <v:shape id="_x0000_i1041" type="#_x0000_t75" style="width:80.05pt;height:19pt" o:ole="">
            <v:imagedata r:id="rId40" o:title=""/>
          </v:shape>
          <o:OLEObject Type="Embed" ProgID="Equation.DSMT4" ShapeID="_x0000_i1041" DrawAspect="Content" ObjectID="_1550837542" r:id="rId41"/>
        </w:object>
      </w:r>
    </w:p>
    <w:p w:rsidR="005C66D0" w:rsidRDefault="005C66D0" w:rsidP="005C66D0">
      <w:pPr>
        <w:tabs>
          <w:tab w:val="clear" w:pos="720"/>
          <w:tab w:val="clear" w:pos="2880"/>
          <w:tab w:val="clear" w:pos="5040"/>
          <w:tab w:val="clear" w:pos="7200"/>
          <w:tab w:val="clear" w:pos="9360"/>
        </w:tabs>
        <w:spacing w:after="200" w:line="276" w:lineRule="auto"/>
        <w:ind w:left="720"/>
        <w:jc w:val="left"/>
      </w:pPr>
      <w:r>
        <w:t xml:space="preserve">Where x is the deviation from equilibrium bond separation and </w:t>
      </w:r>
      <w:r w:rsidRPr="00CE5C1A">
        <w:rPr>
          <w:position w:val="-12"/>
        </w:rPr>
        <w:object w:dxaOrig="1180" w:dyaOrig="400">
          <v:shape id="_x0000_i1042" type="#_x0000_t75" style="width:58.75pt;height:20.15pt" o:ole="">
            <v:imagedata r:id="rId42" o:title=""/>
          </v:shape>
          <o:OLEObject Type="Embed" ProgID="Equation.DSMT4" ShapeID="_x0000_i1042" DrawAspect="Content" ObjectID="_1550837543" r:id="rId43"/>
        </w:object>
      </w:r>
      <w:r>
        <w:t>sketch the wave function and then determine the most probable value of x and the average value of x.</w:t>
      </w:r>
    </w:p>
    <w:p w:rsidR="005C66D0" w:rsidRPr="00DB14DE" w:rsidRDefault="005C66D0" w:rsidP="00E009AF">
      <w:pPr>
        <w:pStyle w:val="ListParagraph"/>
        <w:numPr>
          <w:ilvl w:val="0"/>
          <w:numId w:val="18"/>
        </w:numPr>
        <w:tabs>
          <w:tab w:val="clear" w:pos="720"/>
          <w:tab w:val="clear" w:pos="2880"/>
          <w:tab w:val="clear" w:pos="5040"/>
          <w:tab w:val="clear" w:pos="7200"/>
          <w:tab w:val="clear" w:pos="9360"/>
        </w:tabs>
        <w:spacing w:after="200" w:line="276" w:lineRule="auto"/>
        <w:jc w:val="left"/>
      </w:pPr>
      <w:r w:rsidRPr="00DB14DE">
        <w:rPr>
          <w:bCs/>
        </w:rPr>
        <w:t xml:space="preserve">The vibrational wave number of diatomic chlorine, </w:t>
      </w:r>
      <w:r w:rsidRPr="00DB14DE">
        <w:rPr>
          <w:bCs/>
          <w:vertAlign w:val="superscript"/>
        </w:rPr>
        <w:t>35</w:t>
      </w:r>
      <w:r w:rsidRPr="00DB14DE">
        <w:rPr>
          <w:bCs/>
        </w:rPr>
        <w:t>Cl</w:t>
      </w:r>
      <w:r w:rsidRPr="00DB14DE">
        <w:rPr>
          <w:bCs/>
          <w:vertAlign w:val="subscript"/>
        </w:rPr>
        <w:t>2</w:t>
      </w:r>
      <w:r w:rsidRPr="00DB14DE">
        <w:rPr>
          <w:bCs/>
        </w:rPr>
        <w:t>, is 559. 71 cm</w:t>
      </w:r>
      <w:r w:rsidRPr="00DB14DE">
        <w:rPr>
          <w:bCs/>
          <w:vertAlign w:val="superscript"/>
        </w:rPr>
        <w:t xml:space="preserve"> -1 </w:t>
      </w:r>
      <w:r w:rsidRPr="00DB14DE">
        <w:rPr>
          <w:bCs/>
        </w:rPr>
        <w:t xml:space="preserve">  calculate the force constant for the Cl – Cl bond. Assuming that the atomic weight of Cl is exactly 35. </w:t>
      </w:r>
      <w:r w:rsidR="00D7330B">
        <w:rPr>
          <w:bCs/>
        </w:rPr>
        <w:tab/>
      </w:r>
      <w:r w:rsidR="00D7330B">
        <w:rPr>
          <w:bCs/>
        </w:rPr>
        <w:tab/>
      </w:r>
      <w:r w:rsidR="00D7330B">
        <w:rPr>
          <w:bCs/>
        </w:rPr>
        <w:tab/>
      </w:r>
      <w:r w:rsidR="00D7330B">
        <w:rPr>
          <w:bCs/>
        </w:rPr>
        <w:tab/>
        <w:t xml:space="preserve">(10) </w:t>
      </w:r>
    </w:p>
    <w:p w:rsidR="005249CE" w:rsidRPr="001C44C7" w:rsidRDefault="005249CE" w:rsidP="00E009AF">
      <w:pPr>
        <w:pStyle w:val="PRA1"/>
        <w:numPr>
          <w:ilvl w:val="0"/>
          <w:numId w:val="11"/>
        </w:numPr>
        <w:rPr>
          <w:rFonts w:cs="Times New Roman"/>
          <w:szCs w:val="24"/>
        </w:rPr>
      </w:pPr>
      <w:r w:rsidRPr="001C44C7">
        <w:rPr>
          <w:rFonts w:cs="Times New Roman"/>
          <w:szCs w:val="24"/>
        </w:rPr>
        <w:lastRenderedPageBreak/>
        <w:t xml:space="preserve">Define and differentiate between the following: </w:t>
      </w:r>
      <w:r w:rsidRPr="001C44C7">
        <w:rPr>
          <w:rFonts w:cs="Times New Roman"/>
          <w:szCs w:val="24"/>
        </w:rPr>
        <w:tab/>
      </w:r>
      <w:r w:rsidRPr="001C44C7">
        <w:rPr>
          <w:rFonts w:cs="Times New Roman"/>
          <w:b/>
          <w:szCs w:val="24"/>
        </w:rPr>
        <w:t xml:space="preserve"> </w:t>
      </w:r>
    </w:p>
    <w:p w:rsidR="005249CE" w:rsidRPr="001C44C7" w:rsidRDefault="005249CE" w:rsidP="005249CE">
      <w:pPr>
        <w:pStyle w:val="iii"/>
        <w:numPr>
          <w:ilvl w:val="0"/>
          <w:numId w:val="0"/>
        </w:numPr>
        <w:ind w:left="851"/>
        <w:rPr>
          <w:szCs w:val="24"/>
        </w:rPr>
      </w:pPr>
      <w:r>
        <w:rPr>
          <w:szCs w:val="24"/>
        </w:rPr>
        <w:t xml:space="preserve">i) </w:t>
      </w:r>
      <w:r w:rsidRPr="001C44C7">
        <w:rPr>
          <w:szCs w:val="24"/>
        </w:rPr>
        <w:t xml:space="preserve">Normalized and Orthogonal wave functions </w:t>
      </w:r>
    </w:p>
    <w:p w:rsidR="005249CE" w:rsidRPr="001C44C7" w:rsidRDefault="005249CE" w:rsidP="005249CE">
      <w:pPr>
        <w:pStyle w:val="iii"/>
        <w:numPr>
          <w:ilvl w:val="0"/>
          <w:numId w:val="0"/>
        </w:numPr>
        <w:ind w:left="851"/>
        <w:rPr>
          <w:szCs w:val="24"/>
        </w:rPr>
      </w:pPr>
      <w:r>
        <w:rPr>
          <w:szCs w:val="24"/>
        </w:rPr>
        <w:t xml:space="preserve">ii) </w:t>
      </w:r>
      <w:r w:rsidRPr="001C44C7">
        <w:rPr>
          <w:szCs w:val="24"/>
        </w:rPr>
        <w:t xml:space="preserve">Eigen value and Eigen function </w:t>
      </w:r>
    </w:p>
    <w:p w:rsidR="005249CE" w:rsidRPr="001F5A29" w:rsidRDefault="005249CE" w:rsidP="00E009AF">
      <w:pPr>
        <w:pStyle w:val="iii"/>
        <w:numPr>
          <w:ilvl w:val="0"/>
          <w:numId w:val="19"/>
        </w:numPr>
        <w:ind w:left="1211"/>
        <w:rPr>
          <w:szCs w:val="24"/>
        </w:rPr>
      </w:pPr>
      <w:r w:rsidRPr="001F5A29">
        <w:rPr>
          <w:szCs w:val="24"/>
        </w:rPr>
        <w:t xml:space="preserve">Eigen value and Most probable value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(10) </w:t>
      </w:r>
    </w:p>
    <w:p w:rsidR="00980E89" w:rsidRDefault="00980E89" w:rsidP="00E009AF">
      <w:pPr>
        <w:pStyle w:val="PRA1"/>
        <w:numPr>
          <w:ilvl w:val="0"/>
          <w:numId w:val="11"/>
        </w:numPr>
        <w:rPr>
          <w:bCs/>
        </w:rPr>
      </w:pPr>
      <w:r>
        <w:rPr>
          <w:bCs/>
        </w:rPr>
        <w:t xml:space="preserve">  </w:t>
      </w:r>
      <w:r>
        <w:t xml:space="preserve">(a) Explain concisely what is meant by nuclear spin – spin coupling using the </w:t>
      </w:r>
      <w:r>
        <w:rPr>
          <w:vertAlign w:val="superscript"/>
        </w:rPr>
        <w:t>1</w:t>
      </w:r>
      <w:r>
        <w:t>H NMR spectrum of CHBr</w:t>
      </w:r>
      <w:r>
        <w:rPr>
          <w:vertAlign w:val="subscript"/>
        </w:rPr>
        <w:t>2</w:t>
      </w:r>
      <w:r>
        <w:t xml:space="preserve"> CHO as an example. Explain how spin – spin coupling arises in this example.</w:t>
      </w:r>
    </w:p>
    <w:p w:rsidR="00980E89" w:rsidRDefault="00980E89" w:rsidP="00980E89">
      <w:pPr>
        <w:pStyle w:val="123"/>
        <w:numPr>
          <w:ilvl w:val="0"/>
          <w:numId w:val="0"/>
        </w:numPr>
        <w:ind w:left="644"/>
        <w:rPr>
          <w:bCs w:val="0"/>
        </w:rPr>
      </w:pPr>
      <w:r>
        <w:rPr>
          <w:bCs w:val="0"/>
        </w:rPr>
        <w:t xml:space="preserve"> (b) What is meant by the tem coupling constant (J)?</w:t>
      </w:r>
    </w:p>
    <w:p w:rsidR="008A341B" w:rsidRDefault="00980E89" w:rsidP="00E009AF">
      <w:pPr>
        <w:pStyle w:val="PRA1"/>
        <w:numPr>
          <w:ilvl w:val="0"/>
          <w:numId w:val="11"/>
        </w:numPr>
      </w:pPr>
      <w:r>
        <w:t xml:space="preserve">(a)  </w:t>
      </w:r>
      <w:r w:rsidRPr="00002E5C">
        <w:rPr>
          <w:position w:val="-44"/>
        </w:rPr>
        <w:object w:dxaOrig="6700" w:dyaOrig="1100">
          <v:shape id="_x0000_i1043" type="#_x0000_t75" style="width:335.25pt;height:54.7pt" o:ole="">
            <v:imagedata r:id="rId44" o:title=""/>
          </v:shape>
          <o:OLEObject Type="Embed" ProgID="Equation.DSMT4" ShapeID="_x0000_i1043" DrawAspect="Content" ObjectID="_1550837544" r:id="rId45"/>
        </w:object>
      </w:r>
      <w:r>
        <w:t xml:space="preserve"> (5) </w:t>
      </w:r>
    </w:p>
    <w:p w:rsidR="00980E89" w:rsidRDefault="009F2390" w:rsidP="009F2390">
      <w:pPr>
        <w:pStyle w:val="PRA1"/>
        <w:numPr>
          <w:ilvl w:val="0"/>
          <w:numId w:val="0"/>
        </w:numPr>
        <w:ind w:left="786"/>
        <w:rPr>
          <w:rFonts w:cs="Times New Roman"/>
          <w:szCs w:val="24"/>
        </w:rPr>
      </w:pPr>
      <w:r>
        <w:t xml:space="preserve">(b) </w:t>
      </w:r>
      <w:r w:rsidR="0079266E" w:rsidRPr="001C44C7">
        <w:rPr>
          <w:rFonts w:cs="Times New Roman"/>
          <w:szCs w:val="24"/>
        </w:rPr>
        <w:t>Write down  the Hamiltionian for the hydrogen molecular ion, H</w:t>
      </w:r>
      <w:r w:rsidR="0079266E" w:rsidRPr="001C44C7">
        <w:rPr>
          <w:rFonts w:cs="Times New Roman"/>
          <w:szCs w:val="24"/>
          <w:vertAlign w:val="subscript"/>
        </w:rPr>
        <w:t>2</w:t>
      </w:r>
      <w:r w:rsidR="0079266E" w:rsidRPr="001C44C7">
        <w:rPr>
          <w:rFonts w:cs="Times New Roman"/>
          <w:szCs w:val="24"/>
          <w:vertAlign w:val="superscript"/>
        </w:rPr>
        <w:t>+</w:t>
      </w:r>
      <w:r w:rsidR="0079266E">
        <w:rPr>
          <w:rFonts w:cs="Times New Roman"/>
          <w:szCs w:val="24"/>
          <w:vertAlign w:val="superscript"/>
        </w:rPr>
        <w:tab/>
      </w:r>
      <w:r w:rsidR="0079266E">
        <w:rPr>
          <w:rFonts w:cs="Times New Roman"/>
          <w:szCs w:val="24"/>
        </w:rPr>
        <w:t xml:space="preserve">(5) </w:t>
      </w:r>
    </w:p>
    <w:p w:rsidR="0079266E" w:rsidRDefault="0079266E" w:rsidP="009F2390">
      <w:pPr>
        <w:pStyle w:val="PRA1"/>
        <w:numPr>
          <w:ilvl w:val="0"/>
          <w:numId w:val="0"/>
        </w:numPr>
        <w:ind w:left="786"/>
        <w:rPr>
          <w:rFonts w:cs="Times New Roman"/>
          <w:b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79266E">
        <w:rPr>
          <w:rFonts w:cs="Times New Roman"/>
          <w:b/>
          <w:szCs w:val="24"/>
        </w:rPr>
        <w:t xml:space="preserve">Section – C </w:t>
      </w:r>
    </w:p>
    <w:p w:rsidR="0079266E" w:rsidRDefault="0079266E" w:rsidP="009F2390">
      <w:pPr>
        <w:pStyle w:val="PRA1"/>
        <w:numPr>
          <w:ilvl w:val="0"/>
          <w:numId w:val="0"/>
        </w:numPr>
        <w:ind w:left="786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ttempt any three questions. </w:t>
      </w:r>
    </w:p>
    <w:p w:rsidR="007B179C" w:rsidRDefault="007B179C" w:rsidP="00E009AF">
      <w:pPr>
        <w:pStyle w:val="PRA1"/>
        <w:numPr>
          <w:ilvl w:val="0"/>
          <w:numId w:val="11"/>
        </w:numPr>
      </w:pPr>
      <w:r>
        <w:t xml:space="preserve">The Bohr model for single-electron atoms predicts that the energies of the allowed orbitals are given by </w:t>
      </w:r>
    </w:p>
    <w:p w:rsidR="007B179C" w:rsidRDefault="007B179C" w:rsidP="007B179C">
      <w:pPr>
        <w:pStyle w:val="PRA1"/>
        <w:numPr>
          <w:ilvl w:val="0"/>
          <w:numId w:val="0"/>
        </w:numPr>
        <w:ind w:left="2160"/>
      </w:pPr>
      <w:r w:rsidRPr="00692849">
        <w:rPr>
          <w:position w:val="-12"/>
        </w:rPr>
        <w:object w:dxaOrig="2799" w:dyaOrig="380">
          <v:shape id="_x0000_i1044" type="#_x0000_t75" style="width:139.4pt;height:19pt" o:ole="">
            <v:imagedata r:id="rId46" o:title=""/>
          </v:shape>
          <o:OLEObject Type="Embed" ProgID="Equation.DSMT4" ShapeID="_x0000_i1044" DrawAspect="Content" ObjectID="_1550837545" r:id="rId47"/>
        </w:object>
      </w:r>
    </w:p>
    <w:p w:rsidR="007B179C" w:rsidRDefault="007B179C" w:rsidP="007B179C">
      <w:pPr>
        <w:pStyle w:val="PRA1"/>
        <w:numPr>
          <w:ilvl w:val="0"/>
          <w:numId w:val="0"/>
        </w:numPr>
        <w:ind w:left="720"/>
      </w:pPr>
      <w:r>
        <w:t xml:space="preserve">Where n =1, 2, 3, …., </w:t>
      </w:r>
      <w:r w:rsidRPr="00692849">
        <w:rPr>
          <w:position w:val="-4"/>
        </w:rPr>
        <w:object w:dxaOrig="240" w:dyaOrig="200">
          <v:shape id="_x0000_i1045" type="#_x0000_t75" style="width:11.5pt;height:10.35pt" o:ole="">
            <v:imagedata r:id="rId48" o:title=""/>
          </v:shape>
          <o:OLEObject Type="Embed" ProgID="Equation.DSMT4" ShapeID="_x0000_i1045" DrawAspect="Content" ObjectID="_1550837546" r:id="rId49"/>
        </w:object>
      </w:r>
      <w:r>
        <w:t xml:space="preserve">and z is the nuclear charge. </w:t>
      </w:r>
    </w:p>
    <w:p w:rsidR="007B179C" w:rsidRDefault="007B179C" w:rsidP="00E009AF">
      <w:pPr>
        <w:pStyle w:val="iii"/>
        <w:numPr>
          <w:ilvl w:val="0"/>
          <w:numId w:val="20"/>
        </w:numPr>
        <w:ind w:left="990" w:hanging="270"/>
      </w:pPr>
      <w:r>
        <w:t xml:space="preserve"> The Balmer sericese corresponds to transitions between which energy levels in the hydrogen atom? Does the paschen series appear at higher or lower wavelengths than the Balmer series? </w:t>
      </w:r>
    </w:p>
    <w:p w:rsidR="007B179C" w:rsidRDefault="007B179C" w:rsidP="00E009AF">
      <w:pPr>
        <w:pStyle w:val="iii"/>
        <w:numPr>
          <w:ilvl w:val="0"/>
          <w:numId w:val="20"/>
        </w:numPr>
        <w:ind w:left="990" w:hanging="270"/>
      </w:pPr>
      <w:r>
        <w:t xml:space="preserve">Calculate the minimum energy (in J) required to ionize an electron in the n =2 state of hydrogen atom. </w:t>
      </w:r>
    </w:p>
    <w:p w:rsidR="007B179C" w:rsidRDefault="007B179C" w:rsidP="00E009AF">
      <w:pPr>
        <w:pStyle w:val="iii"/>
        <w:numPr>
          <w:ilvl w:val="0"/>
          <w:numId w:val="20"/>
        </w:numPr>
        <w:ind w:left="1080"/>
      </w:pPr>
      <w:r>
        <w:t>Calcualte the wavelenght (in nm) of the photon emitted by an electron in making the transition from the n =3 to n = 1 level fo the single –electron ion, Li</w:t>
      </w:r>
      <w:r>
        <w:rPr>
          <w:vertAlign w:val="superscript"/>
        </w:rPr>
        <w:t>2+</w:t>
      </w:r>
      <w:r>
        <w:t xml:space="preserve">, </w:t>
      </w:r>
    </w:p>
    <w:p w:rsidR="007B179C" w:rsidRDefault="007B179C" w:rsidP="00E009AF">
      <w:pPr>
        <w:pStyle w:val="iii"/>
        <w:numPr>
          <w:ilvl w:val="0"/>
          <w:numId w:val="20"/>
        </w:numPr>
        <w:ind w:left="1080"/>
      </w:pPr>
      <w:r>
        <w:t>Is the photon higher in energy or lower in energy than the transition from n =3 to n =1 in Be</w:t>
      </w:r>
      <w:r>
        <w:rPr>
          <w:vertAlign w:val="superscript"/>
        </w:rPr>
        <w:t>3+</w:t>
      </w:r>
      <w:r>
        <w:t xml:space="preserve">? Explain your answer. </w:t>
      </w:r>
      <w:r>
        <w:tab/>
      </w:r>
      <w:r>
        <w:tab/>
      </w:r>
      <w:r>
        <w:tab/>
      </w:r>
      <w:r>
        <w:tab/>
      </w:r>
      <w:r>
        <w:rPr>
          <w:b/>
        </w:rPr>
        <w:t>5+5+5+5</w:t>
      </w:r>
    </w:p>
    <w:p w:rsidR="007B179C" w:rsidRPr="007B179C" w:rsidRDefault="007B179C" w:rsidP="00E009AF">
      <w:pPr>
        <w:pStyle w:val="iii"/>
        <w:numPr>
          <w:ilvl w:val="0"/>
          <w:numId w:val="11"/>
        </w:numPr>
      </w:pPr>
      <w:r>
        <w:t>(</w:t>
      </w:r>
      <w:r w:rsidRPr="007B179C">
        <w:t>a) (i) H</w:t>
      </w:r>
      <w:r>
        <w:t>Cl</w:t>
      </w:r>
      <w:r w:rsidRPr="007B179C">
        <w:t xml:space="preserve"> molecules ab</w:t>
      </w:r>
      <w:r>
        <w:t>sorb radiations of wavelength 29</w:t>
      </w:r>
      <w:r w:rsidRPr="007B179C">
        <w:t>09.5 cm</w:t>
      </w:r>
      <w:r w:rsidRPr="007B179C">
        <w:rPr>
          <w:vertAlign w:val="superscript"/>
        </w:rPr>
        <w:t>-1</w:t>
      </w:r>
      <w:r w:rsidRPr="007B179C">
        <w:t>. Calculate the accompanying change in internal energy of an HI molecule in Joule.</w:t>
      </w:r>
      <w:r>
        <w:tab/>
        <w:t xml:space="preserve">(5) </w:t>
      </w:r>
    </w:p>
    <w:p w:rsidR="007B179C" w:rsidRDefault="007B179C" w:rsidP="007B179C">
      <w:pPr>
        <w:pStyle w:val="123"/>
        <w:numPr>
          <w:ilvl w:val="0"/>
          <w:numId w:val="0"/>
        </w:numPr>
        <w:ind w:left="1004" w:hanging="360"/>
        <w:rPr>
          <w:bCs w:val="0"/>
        </w:rPr>
      </w:pPr>
      <w:r>
        <w:rPr>
          <w:bCs w:val="0"/>
        </w:rPr>
        <w:lastRenderedPageBreak/>
        <w:t>(ii) Determine the number of normal vibrational modes of each of the following molecules: hydrogen chloride; hydrogen cyanide, ethane benzene.</w:t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  <w:t xml:space="preserve">(5) </w:t>
      </w:r>
    </w:p>
    <w:p w:rsidR="007B179C" w:rsidRDefault="007B179C" w:rsidP="007B179C">
      <w:pPr>
        <w:pStyle w:val="123"/>
        <w:numPr>
          <w:ilvl w:val="0"/>
          <w:numId w:val="0"/>
        </w:numPr>
        <w:ind w:left="1004" w:hanging="360"/>
        <w:rPr>
          <w:bCs w:val="0"/>
        </w:rPr>
      </w:pPr>
      <w:r>
        <w:rPr>
          <w:bCs w:val="0"/>
        </w:rPr>
        <w:t>(iii)  Deduce which of the following molecules will show a microwave (rotational) spectrum and explain your answer:</w:t>
      </w:r>
    </w:p>
    <w:p w:rsidR="007B179C" w:rsidRDefault="007B179C" w:rsidP="007B179C">
      <w:pPr>
        <w:pStyle w:val="123"/>
        <w:numPr>
          <w:ilvl w:val="0"/>
          <w:numId w:val="0"/>
        </w:numPr>
        <w:ind w:left="1004" w:hanging="360"/>
        <w:rPr>
          <w:bCs w:val="0"/>
        </w:rPr>
      </w:pPr>
      <w:r>
        <w:rPr>
          <w:bCs w:val="0"/>
        </w:rPr>
        <w:tab/>
      </w:r>
      <w:r>
        <w:rPr>
          <w:bCs w:val="0"/>
        </w:rPr>
        <w:tab/>
        <w:t xml:space="preserve">       Br</w:t>
      </w:r>
      <w:r>
        <w:rPr>
          <w:bCs w:val="0"/>
          <w:vertAlign w:val="subscript"/>
        </w:rPr>
        <w:t>2</w:t>
      </w:r>
      <w:r>
        <w:rPr>
          <w:bCs w:val="0"/>
        </w:rPr>
        <w:t>; NO; O</w:t>
      </w:r>
      <w:r>
        <w:rPr>
          <w:bCs w:val="0"/>
          <w:vertAlign w:val="subscript"/>
        </w:rPr>
        <w:t>2</w:t>
      </w:r>
      <w:r>
        <w:rPr>
          <w:bCs w:val="0"/>
        </w:rPr>
        <w:t xml:space="preserve">    </w:t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  <w:t xml:space="preserve">(3) </w:t>
      </w:r>
    </w:p>
    <w:p w:rsidR="007B179C" w:rsidRDefault="007B179C" w:rsidP="007B179C">
      <w:pPr>
        <w:pStyle w:val="123"/>
        <w:numPr>
          <w:ilvl w:val="0"/>
          <w:numId w:val="0"/>
        </w:numPr>
        <w:ind w:left="644" w:hanging="360"/>
        <w:rPr>
          <w:bCs w:val="0"/>
        </w:rPr>
      </w:pPr>
      <w:r>
        <w:rPr>
          <w:bCs w:val="0"/>
        </w:rPr>
        <w:tab/>
      </w:r>
      <w:r>
        <w:rPr>
          <w:bCs w:val="0"/>
        </w:rPr>
        <w:tab/>
        <w:t xml:space="preserve">(b) What are Rayleigh, stoke and anti – Stokes lines? Is the intensity of Stokes   lines different from that of the anti – Stokes lines? Explain. </w:t>
      </w:r>
      <w:r>
        <w:rPr>
          <w:bCs w:val="0"/>
        </w:rPr>
        <w:tab/>
      </w:r>
      <w:r>
        <w:rPr>
          <w:bCs w:val="0"/>
        </w:rPr>
        <w:tab/>
        <w:t>(3)</w:t>
      </w:r>
    </w:p>
    <w:p w:rsidR="007B179C" w:rsidRDefault="007B179C" w:rsidP="007B179C">
      <w:pPr>
        <w:pStyle w:val="123"/>
        <w:numPr>
          <w:ilvl w:val="0"/>
          <w:numId w:val="0"/>
        </w:numPr>
        <w:ind w:left="644" w:hanging="360"/>
        <w:rPr>
          <w:bCs w:val="0"/>
        </w:rPr>
      </w:pPr>
      <w:r>
        <w:rPr>
          <w:bCs w:val="0"/>
        </w:rPr>
        <w:t xml:space="preserve">       (ii) Sketch the normal modes of vibration of CO</w:t>
      </w:r>
      <w:r>
        <w:rPr>
          <w:bCs w:val="0"/>
          <w:vertAlign w:val="subscript"/>
        </w:rPr>
        <w:t>2</w:t>
      </w:r>
      <w:r>
        <w:rPr>
          <w:bCs w:val="0"/>
        </w:rPr>
        <w:t xml:space="preserve"> and explain which of these </w:t>
      </w:r>
      <w:r w:rsidR="008575C9">
        <w:rPr>
          <w:bCs w:val="0"/>
        </w:rPr>
        <w:t>Raman is</w:t>
      </w:r>
      <w:r>
        <w:rPr>
          <w:bCs w:val="0"/>
        </w:rPr>
        <w:t xml:space="preserve"> and which are IR active.</w:t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</w:r>
      <w:r>
        <w:rPr>
          <w:bCs w:val="0"/>
        </w:rPr>
        <w:tab/>
        <w:t xml:space="preserve">(4) </w:t>
      </w:r>
    </w:p>
    <w:p w:rsidR="008575C9" w:rsidRDefault="008575C9" w:rsidP="00E009AF">
      <w:pPr>
        <w:pStyle w:val="ListParagraph"/>
        <w:numPr>
          <w:ilvl w:val="0"/>
          <w:numId w:val="11"/>
        </w:numPr>
      </w:pPr>
      <w:r>
        <w:t>(a) The vibrational energy levels of I</w:t>
      </w:r>
      <w:r>
        <w:rPr>
          <w:vertAlign w:val="subscript"/>
        </w:rPr>
        <w:t>2</w:t>
      </w:r>
      <w:r>
        <w:t xml:space="preserve"> molecule is given by </w:t>
      </w:r>
      <w:r w:rsidRPr="00180267">
        <w:rPr>
          <w:position w:val="-14"/>
        </w:rPr>
        <w:object w:dxaOrig="3780" w:dyaOrig="520">
          <v:shape id="_x0000_i1046" type="#_x0000_t75" style="width:188.95pt;height:25.9pt" o:ole="">
            <v:imagedata r:id="rId50" o:title=""/>
          </v:shape>
          <o:OLEObject Type="Embed" ProgID="Equation.DSMT4" ShapeID="_x0000_i1046" DrawAspect="Content" ObjectID="_1550837547" r:id="rId51"/>
        </w:object>
      </w:r>
      <w:r>
        <w:t xml:space="preserve">calculate (a) force constant of bond (b) anharmonicity constant (c) zero point energy (d) fundamental &amp; first overtone frequency (e) quantum number which leads to dissociation (f) dissociation energy. </w:t>
      </w:r>
      <w:r>
        <w:tab/>
      </w:r>
      <w:r>
        <w:tab/>
        <w:t xml:space="preserve">          (12) </w:t>
      </w:r>
      <w:r>
        <w:tab/>
      </w:r>
      <w:r>
        <w:tab/>
      </w:r>
    </w:p>
    <w:p w:rsidR="008575C9" w:rsidRPr="008575C9" w:rsidRDefault="008575C9" w:rsidP="00E009AF">
      <w:pPr>
        <w:pStyle w:val="123"/>
        <w:numPr>
          <w:ilvl w:val="0"/>
          <w:numId w:val="21"/>
        </w:numPr>
        <w:rPr>
          <w:bCs w:val="0"/>
        </w:rPr>
      </w:pPr>
      <w:r w:rsidRPr="001F5A29">
        <w:rPr>
          <w:szCs w:val="24"/>
        </w:rPr>
        <w:t>Draw the radial part of the wave function and radial probability distribution for hydrogen atoms for 1s, 2s and 2p orbitals</w:t>
      </w:r>
      <w:r>
        <w:rPr>
          <w:szCs w:val="24"/>
        </w:rPr>
        <w:t>.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(8) </w:t>
      </w:r>
    </w:p>
    <w:p w:rsidR="00B407F1" w:rsidRDefault="00B407F1" w:rsidP="00E009AF">
      <w:pPr>
        <w:pStyle w:val="ListParagraph"/>
        <w:numPr>
          <w:ilvl w:val="0"/>
          <w:numId w:val="11"/>
        </w:numPr>
      </w:pPr>
      <w:r>
        <w:t>(a) The separation between successive lines of rotational spectrum of a distance molecule is 20 cm</w:t>
      </w:r>
      <w:r w:rsidRPr="00B407F1">
        <w:rPr>
          <w:vertAlign w:val="superscript"/>
        </w:rPr>
        <w:t>-1</w:t>
      </w:r>
      <w:r>
        <w:t>. Calculate (i) moment of inertia (b) which rotational level have highest population.</w:t>
      </w:r>
      <w:r>
        <w:tab/>
        <w:t xml:space="preserve">         (8) </w:t>
      </w:r>
    </w:p>
    <w:p w:rsidR="003A2ACA" w:rsidRPr="001C44C7" w:rsidRDefault="00B407F1" w:rsidP="003A2ACA">
      <w:pPr>
        <w:pStyle w:val="PRA1"/>
        <w:numPr>
          <w:ilvl w:val="0"/>
          <w:numId w:val="0"/>
        </w:numPr>
        <w:ind w:left="720"/>
        <w:rPr>
          <w:rFonts w:cs="Times New Roman"/>
          <w:szCs w:val="24"/>
        </w:rPr>
      </w:pPr>
      <w:r>
        <w:t xml:space="preserve">(b) </w:t>
      </w:r>
      <w:r w:rsidR="003A2ACA" w:rsidRPr="001C44C7">
        <w:rPr>
          <w:rFonts w:cs="Times New Roman"/>
          <w:szCs w:val="24"/>
        </w:rPr>
        <w:t xml:space="preserve">A particle of mass m is confined in a one –dimensional box if length L. the wave functions </w:t>
      </w:r>
      <w:r w:rsidR="003A2ACA" w:rsidRPr="001C44C7">
        <w:rPr>
          <w:rFonts w:cs="Times New Roman"/>
          <w:position w:val="-12"/>
          <w:szCs w:val="24"/>
        </w:rPr>
        <w:object w:dxaOrig="660" w:dyaOrig="360">
          <v:shape id="_x0000_i1047" type="#_x0000_t75" style="width:32.85pt;height:18.45pt" o:ole="">
            <v:imagedata r:id="rId52" o:title=""/>
          </v:shape>
          <o:OLEObject Type="Embed" ProgID="Equation.DSMT4" ShapeID="_x0000_i1047" DrawAspect="Content" ObjectID="_1550837548" r:id="rId53"/>
        </w:object>
      </w:r>
      <w:r w:rsidR="003A2ACA" w:rsidRPr="001C44C7">
        <w:rPr>
          <w:rFonts w:cs="Times New Roman"/>
          <w:szCs w:val="24"/>
        </w:rPr>
        <w:t xml:space="preserve"> of the particle are given by </w:t>
      </w:r>
    </w:p>
    <w:p w:rsidR="003A2ACA" w:rsidRPr="001C44C7" w:rsidRDefault="003A2ACA" w:rsidP="003A2ACA">
      <w:pPr>
        <w:pStyle w:val="PRA1"/>
        <w:numPr>
          <w:ilvl w:val="0"/>
          <w:numId w:val="0"/>
        </w:numPr>
        <w:ind w:left="720"/>
        <w:jc w:val="center"/>
        <w:rPr>
          <w:rFonts w:cs="Times New Roman"/>
          <w:szCs w:val="24"/>
        </w:rPr>
      </w:pPr>
      <w:r w:rsidRPr="001C44C7">
        <w:rPr>
          <w:rFonts w:cs="Times New Roman"/>
          <w:position w:val="-26"/>
          <w:szCs w:val="24"/>
        </w:rPr>
        <w:object w:dxaOrig="3260" w:dyaOrig="700">
          <v:shape id="_x0000_i1048" type="#_x0000_t75" style="width:163pt;height:35.15pt" o:ole="">
            <v:imagedata r:id="rId54" o:title=""/>
          </v:shape>
          <o:OLEObject Type="Embed" ProgID="Equation.DSMT4" ShapeID="_x0000_i1048" DrawAspect="Content" ObjectID="_1550837549" r:id="rId55"/>
        </w:object>
      </w:r>
      <w:r w:rsidRPr="001C44C7">
        <w:rPr>
          <w:rFonts w:cs="Times New Roman"/>
          <w:szCs w:val="24"/>
        </w:rPr>
        <w:t xml:space="preserve"> </w:t>
      </w:r>
    </w:p>
    <w:p w:rsidR="003A2ACA" w:rsidRPr="001C44C7" w:rsidRDefault="003A2ACA" w:rsidP="003A2ACA">
      <w:pPr>
        <w:pStyle w:val="PRA1"/>
        <w:numPr>
          <w:ilvl w:val="0"/>
          <w:numId w:val="0"/>
        </w:numPr>
        <w:ind w:left="720"/>
        <w:rPr>
          <w:rFonts w:cs="Times New Roman"/>
          <w:szCs w:val="24"/>
        </w:rPr>
      </w:pPr>
      <w:r w:rsidRPr="001C44C7">
        <w:rPr>
          <w:rFonts w:cs="Times New Roman"/>
          <w:szCs w:val="24"/>
        </w:rPr>
        <w:t xml:space="preserve">n is the quantum number, and </w:t>
      </w:r>
      <w:r w:rsidRPr="001C44C7">
        <w:rPr>
          <w:rFonts w:cs="Times New Roman"/>
          <w:position w:val="-6"/>
          <w:szCs w:val="24"/>
        </w:rPr>
        <w:object w:dxaOrig="940" w:dyaOrig="279">
          <v:shape id="_x0000_i1049" type="#_x0000_t75" style="width:46.65pt;height:13.8pt" o:ole="">
            <v:imagedata r:id="rId56" o:title=""/>
          </v:shape>
          <o:OLEObject Type="Embed" ProgID="Equation.DSMT4" ShapeID="_x0000_i1049" DrawAspect="Content" ObjectID="_1550837550" r:id="rId57"/>
        </w:object>
      </w:r>
      <w:r w:rsidRPr="001C44C7">
        <w:rPr>
          <w:rFonts w:cs="Times New Roman"/>
          <w:szCs w:val="24"/>
        </w:rPr>
        <w:t xml:space="preserve"> is the distance along the length of the box. </w:t>
      </w:r>
    </w:p>
    <w:p w:rsidR="003A2ACA" w:rsidRPr="001F5A29" w:rsidRDefault="003A2ACA" w:rsidP="00E009AF">
      <w:pPr>
        <w:pStyle w:val="iii"/>
        <w:numPr>
          <w:ilvl w:val="0"/>
          <w:numId w:val="22"/>
        </w:numPr>
        <w:rPr>
          <w:szCs w:val="24"/>
        </w:rPr>
      </w:pPr>
      <w:r w:rsidRPr="001F5A29">
        <w:rPr>
          <w:szCs w:val="24"/>
        </w:rPr>
        <w:t xml:space="preserve">Sketch the waveefunctions for the states with n =1, n=2 and n=3. </w:t>
      </w:r>
    </w:p>
    <w:p w:rsidR="003A2ACA" w:rsidRPr="001C44C7" w:rsidRDefault="003A2ACA" w:rsidP="003A2ACA">
      <w:pPr>
        <w:pStyle w:val="iii"/>
        <w:numPr>
          <w:ilvl w:val="0"/>
          <w:numId w:val="0"/>
        </w:numPr>
        <w:ind w:left="709"/>
        <w:rPr>
          <w:szCs w:val="24"/>
        </w:rPr>
      </w:pPr>
      <w:r>
        <w:rPr>
          <w:szCs w:val="24"/>
        </w:rPr>
        <w:t xml:space="preserve">(ii) </w:t>
      </w:r>
      <w:r w:rsidRPr="001C44C7">
        <w:rPr>
          <w:szCs w:val="24"/>
        </w:rPr>
        <w:t xml:space="preserve">Describe what is meant by the Born interpretation, </w:t>
      </w:r>
    </w:p>
    <w:p w:rsidR="003A2ACA" w:rsidRPr="001C44C7" w:rsidRDefault="003A2ACA" w:rsidP="003A2ACA">
      <w:pPr>
        <w:pStyle w:val="iii"/>
        <w:numPr>
          <w:ilvl w:val="0"/>
          <w:numId w:val="0"/>
        </w:numPr>
        <w:ind w:left="1440"/>
        <w:jc w:val="center"/>
        <w:rPr>
          <w:szCs w:val="24"/>
        </w:rPr>
      </w:pPr>
      <w:r w:rsidRPr="001C44C7">
        <w:rPr>
          <w:position w:val="-12"/>
          <w:szCs w:val="24"/>
        </w:rPr>
        <w:object w:dxaOrig="1900" w:dyaOrig="380">
          <v:shape id="_x0000_i1050" type="#_x0000_t75" style="width:95.05pt;height:19pt" o:ole="">
            <v:imagedata r:id="rId58" o:title=""/>
          </v:shape>
          <o:OLEObject Type="Embed" ProgID="Equation.DSMT4" ShapeID="_x0000_i1050" DrawAspect="Content" ObjectID="_1550837551" r:id="rId59"/>
        </w:object>
      </w:r>
    </w:p>
    <w:p w:rsidR="003A2ACA" w:rsidRPr="001C44C7" w:rsidRDefault="003A2ACA" w:rsidP="003A2ACA">
      <w:pPr>
        <w:pStyle w:val="iii"/>
        <w:numPr>
          <w:ilvl w:val="0"/>
          <w:numId w:val="0"/>
        </w:numPr>
        <w:ind w:left="709"/>
        <w:rPr>
          <w:szCs w:val="24"/>
        </w:rPr>
      </w:pPr>
      <w:r>
        <w:rPr>
          <w:szCs w:val="24"/>
        </w:rPr>
        <w:t xml:space="preserve">(iii) </w:t>
      </w:r>
      <w:r w:rsidRPr="001C44C7">
        <w:rPr>
          <w:szCs w:val="24"/>
        </w:rPr>
        <w:t xml:space="preserve"> Sketch the probability of finding the partcile within the box for the states with n =1, n=2 and n=3. </w:t>
      </w:r>
    </w:p>
    <w:p w:rsidR="003A2ACA" w:rsidRPr="001C44C7" w:rsidRDefault="003A2ACA" w:rsidP="00E009AF">
      <w:pPr>
        <w:pStyle w:val="iii"/>
        <w:numPr>
          <w:ilvl w:val="0"/>
          <w:numId w:val="18"/>
        </w:numPr>
        <w:rPr>
          <w:szCs w:val="24"/>
        </w:rPr>
      </w:pPr>
      <w:r w:rsidRPr="001C44C7">
        <w:rPr>
          <w:szCs w:val="24"/>
        </w:rPr>
        <w:t xml:space="preserve">What is the averge momentum of a partile in a box? </w:t>
      </w:r>
      <w:r w:rsidRPr="001C44C7">
        <w:rPr>
          <w:szCs w:val="24"/>
        </w:rPr>
        <w:tab/>
      </w:r>
      <w:r>
        <w:rPr>
          <w:b/>
          <w:szCs w:val="24"/>
        </w:rPr>
        <w:t xml:space="preserve">  </w:t>
      </w:r>
      <w:r>
        <w:rPr>
          <w:szCs w:val="24"/>
        </w:rPr>
        <w:t xml:space="preserve">(12) </w:t>
      </w:r>
      <w:r w:rsidRPr="001C44C7">
        <w:rPr>
          <w:b/>
          <w:szCs w:val="24"/>
        </w:rPr>
        <w:t xml:space="preserve"> </w:t>
      </w:r>
    </w:p>
    <w:p w:rsidR="00B407F1" w:rsidRDefault="00B407F1" w:rsidP="00B407F1">
      <w:pPr>
        <w:pStyle w:val="ListParagraph"/>
        <w:ind w:left="786"/>
      </w:pPr>
    </w:p>
    <w:p w:rsidR="008575C9" w:rsidRDefault="008575C9" w:rsidP="00B407F1">
      <w:pPr>
        <w:pStyle w:val="123"/>
        <w:numPr>
          <w:ilvl w:val="0"/>
          <w:numId w:val="0"/>
        </w:numPr>
        <w:ind w:left="426"/>
        <w:rPr>
          <w:bCs w:val="0"/>
        </w:rPr>
      </w:pPr>
    </w:p>
    <w:p w:rsidR="0079266E" w:rsidRPr="0079266E" w:rsidRDefault="0079266E" w:rsidP="007B179C">
      <w:pPr>
        <w:pStyle w:val="PRA1"/>
        <w:numPr>
          <w:ilvl w:val="0"/>
          <w:numId w:val="0"/>
        </w:numPr>
        <w:ind w:left="720" w:hanging="360"/>
      </w:pPr>
    </w:p>
    <w:p w:rsidR="00980E89" w:rsidRDefault="00980E89" w:rsidP="00980E89">
      <w:pPr>
        <w:pStyle w:val="PRA1"/>
        <w:numPr>
          <w:ilvl w:val="0"/>
          <w:numId w:val="0"/>
        </w:numPr>
        <w:ind w:left="786"/>
      </w:pPr>
    </w:p>
    <w:p w:rsidR="000566D7" w:rsidRPr="000566D7" w:rsidRDefault="000566D7" w:rsidP="00D95252">
      <w:pPr>
        <w:pStyle w:val="iii"/>
        <w:numPr>
          <w:ilvl w:val="0"/>
          <w:numId w:val="0"/>
        </w:numPr>
        <w:ind w:left="786"/>
      </w:pPr>
    </w:p>
    <w:p w:rsidR="00840820" w:rsidRPr="00840820" w:rsidRDefault="00840820" w:rsidP="00840820">
      <w:pPr>
        <w:ind w:left="720"/>
        <w:rPr>
          <w:strike/>
        </w:rPr>
      </w:pPr>
    </w:p>
    <w:p w:rsidR="00CA4AB1" w:rsidRPr="001C44C7" w:rsidRDefault="00CA4AB1" w:rsidP="00840820">
      <w:pPr>
        <w:pStyle w:val="iii"/>
        <w:numPr>
          <w:ilvl w:val="0"/>
          <w:numId w:val="0"/>
        </w:numPr>
        <w:ind w:left="1069" w:hanging="360"/>
      </w:pPr>
    </w:p>
    <w:p w:rsidR="00CA4AB1" w:rsidRPr="001C44C7" w:rsidRDefault="00CA4AB1" w:rsidP="00CA4AB1">
      <w:pPr>
        <w:pStyle w:val="iii"/>
        <w:numPr>
          <w:ilvl w:val="0"/>
          <w:numId w:val="0"/>
        </w:numPr>
        <w:ind w:left="1069" w:hanging="360"/>
        <w:rPr>
          <w:szCs w:val="24"/>
        </w:rPr>
      </w:pPr>
    </w:p>
    <w:p w:rsidR="006C5B68" w:rsidRDefault="006C5B68" w:rsidP="006C5B68">
      <w:pPr>
        <w:pStyle w:val="123"/>
        <w:numPr>
          <w:ilvl w:val="0"/>
          <w:numId w:val="0"/>
        </w:numPr>
        <w:ind w:left="709"/>
      </w:pPr>
    </w:p>
    <w:p w:rsidR="006C5B68" w:rsidRDefault="006C5B68" w:rsidP="006C5B68"/>
    <w:p w:rsidR="00DA494A" w:rsidRDefault="006C5B68" w:rsidP="00EB6E33">
      <w:pPr>
        <w:ind w:left="720"/>
      </w:pPr>
      <w:r>
        <w:t xml:space="preserve"> </w:t>
      </w:r>
    </w:p>
    <w:p w:rsidR="00DA494A" w:rsidRPr="00DA494A" w:rsidRDefault="00DA494A" w:rsidP="00DA494A"/>
    <w:p w:rsidR="00DA494A" w:rsidRPr="00DA494A" w:rsidRDefault="00DA494A" w:rsidP="00DA494A"/>
    <w:p w:rsidR="00DA494A" w:rsidRPr="00DA494A" w:rsidRDefault="00DA494A" w:rsidP="00DA494A"/>
    <w:p w:rsidR="00DA494A" w:rsidRPr="00DA494A" w:rsidRDefault="00DA494A" w:rsidP="00DA494A"/>
    <w:p w:rsidR="00DA494A" w:rsidRPr="00DA494A" w:rsidRDefault="00DA494A" w:rsidP="00DA494A"/>
    <w:p w:rsidR="00DA494A" w:rsidRPr="00DA494A" w:rsidRDefault="00DA494A" w:rsidP="00DA494A"/>
    <w:p w:rsidR="00DA494A" w:rsidRPr="00DA494A" w:rsidRDefault="00DA494A" w:rsidP="00DA494A"/>
    <w:p w:rsidR="00DA494A" w:rsidRPr="00DA494A" w:rsidRDefault="00DA494A" w:rsidP="00DA494A"/>
    <w:p w:rsidR="00DA494A" w:rsidRPr="00DA494A" w:rsidRDefault="00DA494A" w:rsidP="00DA494A"/>
    <w:p w:rsidR="00DA494A" w:rsidRDefault="00DA494A" w:rsidP="00DA494A"/>
    <w:p w:rsidR="000A59AC" w:rsidRPr="00DA494A" w:rsidRDefault="00DA494A" w:rsidP="00DA494A">
      <w:pPr>
        <w:tabs>
          <w:tab w:val="clear" w:pos="720"/>
          <w:tab w:val="clear" w:pos="2880"/>
          <w:tab w:val="clear" w:pos="5040"/>
          <w:tab w:val="clear" w:pos="7200"/>
          <w:tab w:val="clear" w:pos="9360"/>
          <w:tab w:val="left" w:pos="1440"/>
        </w:tabs>
      </w:pPr>
      <w:r>
        <w:tab/>
      </w:r>
    </w:p>
    <w:sectPr w:rsidR="000A59AC" w:rsidRPr="00DA494A" w:rsidSect="008E48C6">
      <w:headerReference w:type="even" r:id="rId60"/>
      <w:headerReference w:type="default" r:id="rId61"/>
      <w:footerReference w:type="default" r:id="rId62"/>
      <w:headerReference w:type="first" r:id="rId63"/>
      <w:pgSz w:w="11906" w:h="16838"/>
      <w:pgMar w:top="1440" w:right="1440" w:bottom="1440" w:left="1440" w:header="706" w:footer="706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009AF" w:rsidRDefault="00E009AF" w:rsidP="008242BA">
      <w:pPr>
        <w:spacing w:after="0" w:line="240" w:lineRule="auto"/>
      </w:pPr>
      <w:r>
        <w:separator/>
      </w:r>
    </w:p>
  </w:endnote>
  <w:endnote w:type="continuationSeparator" w:id="1">
    <w:p w:rsidR="00E009AF" w:rsidRDefault="00E009AF" w:rsidP="008242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A10" w:rsidRPr="00981A7D" w:rsidRDefault="009C3907" w:rsidP="00981A7D">
    <w:pPr>
      <w:pStyle w:val="Footer"/>
      <w:jc w:val="center"/>
      <w:rPr>
        <w:rFonts w:ascii="Times New Roman" w:hAnsi="Times New Roman"/>
        <w:b/>
        <w:sz w:val="18"/>
        <w:szCs w:val="18"/>
      </w:rPr>
    </w:pPr>
    <w:r w:rsidRPr="009C3907">
      <w:rPr>
        <w:sz w:val="18"/>
        <w:szCs w:val="1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-46.9pt;margin-top:.75pt;width:545.85pt;height:.05pt;z-index:251658240" o:connectortype="straight" strokeweight="1.5pt"/>
      </w:pict>
    </w:r>
    <w:r w:rsidR="00D96A10" w:rsidRPr="00981A7D">
      <w:rPr>
        <w:rFonts w:ascii="Times New Roman" w:hAnsi="Times New Roman"/>
        <w:b/>
        <w:sz w:val="18"/>
        <w:szCs w:val="18"/>
      </w:rPr>
      <w:t>28A/11, I</w:t>
    </w:r>
    <w:r w:rsidR="00D96A10" w:rsidRPr="00981A7D">
      <w:rPr>
        <w:rFonts w:ascii="Times New Roman" w:hAnsi="Times New Roman"/>
        <w:b/>
        <w:sz w:val="18"/>
        <w:szCs w:val="18"/>
        <w:vertAlign w:val="superscript"/>
      </w:rPr>
      <w:t>st</w:t>
    </w:r>
    <w:r w:rsidR="00D96A10" w:rsidRPr="00981A7D">
      <w:rPr>
        <w:rFonts w:ascii="Times New Roman" w:hAnsi="Times New Roman"/>
        <w:b/>
        <w:sz w:val="18"/>
        <w:szCs w:val="18"/>
      </w:rPr>
      <w:t xml:space="preserve"> Floor, Jia Sarai, Hauz Khas, Near IIT Delhi-16</w:t>
    </w:r>
  </w:p>
  <w:p w:rsidR="00D96A10" w:rsidRPr="00981A7D" w:rsidRDefault="00D96A10" w:rsidP="00981A7D">
    <w:pPr>
      <w:pStyle w:val="Footer"/>
      <w:jc w:val="center"/>
      <w:rPr>
        <w:rFonts w:ascii="Times New Roman" w:hAnsi="Times New Roman"/>
        <w:b/>
        <w:sz w:val="18"/>
        <w:szCs w:val="18"/>
      </w:rPr>
    </w:pPr>
    <w:r w:rsidRPr="00981A7D">
      <w:rPr>
        <w:rFonts w:ascii="Times New Roman" w:hAnsi="Times New Roman"/>
        <w:b/>
        <w:sz w:val="18"/>
        <w:szCs w:val="18"/>
      </w:rPr>
      <w:t>Phone No.-011-69000403, 9810236711</w:t>
    </w:r>
  </w:p>
  <w:p w:rsidR="00D96A10" w:rsidRPr="00981A7D" w:rsidRDefault="00D96A10" w:rsidP="00981A7D">
    <w:pPr>
      <w:pStyle w:val="Footer"/>
      <w:jc w:val="center"/>
      <w:rPr>
        <w:b/>
        <w:sz w:val="18"/>
        <w:szCs w:val="18"/>
      </w:rPr>
    </w:pPr>
    <w:r w:rsidRPr="00981A7D">
      <w:rPr>
        <w:b/>
        <w:sz w:val="18"/>
        <w:szCs w:val="18"/>
      </w:rPr>
      <w:t>18/1 II</w:t>
    </w:r>
    <w:r w:rsidRPr="00981A7D">
      <w:rPr>
        <w:b/>
        <w:sz w:val="18"/>
        <w:szCs w:val="18"/>
        <w:vertAlign w:val="superscript"/>
      </w:rPr>
      <w:t xml:space="preserve">nd </w:t>
    </w:r>
    <w:r w:rsidRPr="00981A7D">
      <w:rPr>
        <w:b/>
        <w:sz w:val="18"/>
        <w:szCs w:val="18"/>
      </w:rPr>
      <w:t xml:space="preserve"> Floor CL – Building  old Rajinder</w:t>
    </w:r>
  </w:p>
  <w:p w:rsidR="00D96A10" w:rsidRPr="00981A7D" w:rsidRDefault="00D96A10" w:rsidP="00981A7D">
    <w:pPr>
      <w:pStyle w:val="Footer"/>
      <w:jc w:val="center"/>
      <w:rPr>
        <w:rFonts w:ascii="Times New Roman" w:hAnsi="Times New Roman"/>
        <w:b/>
        <w:sz w:val="18"/>
        <w:szCs w:val="18"/>
      </w:rPr>
    </w:pPr>
    <w:r w:rsidRPr="00981A7D">
      <w:rPr>
        <w:b/>
        <w:sz w:val="18"/>
        <w:szCs w:val="18"/>
      </w:rPr>
      <w:t>Nagar  Delhi – 60  Phone –01165009600</w:t>
    </w:r>
  </w:p>
  <w:p w:rsidR="00D96A10" w:rsidRPr="00981A7D" w:rsidRDefault="00D96A10" w:rsidP="00981A7D">
    <w:pPr>
      <w:pStyle w:val="Footer"/>
      <w:jc w:val="center"/>
      <w:rPr>
        <w:rFonts w:ascii="Times New Roman" w:hAnsi="Times New Roman"/>
        <w:b/>
        <w:sz w:val="18"/>
        <w:szCs w:val="18"/>
      </w:rPr>
    </w:pPr>
    <w:r w:rsidRPr="00981A7D">
      <w:rPr>
        <w:rFonts w:ascii="Times New Roman" w:hAnsi="Times New Roman"/>
        <w:b/>
        <w:sz w:val="18"/>
        <w:szCs w:val="18"/>
      </w:rPr>
      <w:t>www.chemistrydias.com</w:t>
    </w:r>
  </w:p>
  <w:p w:rsidR="00D96A10" w:rsidRPr="00981A7D" w:rsidRDefault="009C3907" w:rsidP="00981A7D">
    <w:pPr>
      <w:pStyle w:val="Footer"/>
      <w:jc w:val="center"/>
      <w:rPr>
        <w:sz w:val="18"/>
        <w:szCs w:val="18"/>
      </w:rPr>
    </w:pPr>
    <w:r w:rsidRPr="00981A7D">
      <w:rPr>
        <w:rFonts w:ascii="Times New Roman" w:hAnsi="Times New Roman"/>
        <w:b/>
        <w:sz w:val="18"/>
        <w:szCs w:val="18"/>
      </w:rPr>
      <w:fldChar w:fldCharType="begin"/>
    </w:r>
    <w:r w:rsidR="00D96A10" w:rsidRPr="00981A7D">
      <w:rPr>
        <w:rFonts w:ascii="Times New Roman" w:hAnsi="Times New Roman"/>
        <w:b/>
        <w:sz w:val="18"/>
        <w:szCs w:val="18"/>
      </w:rPr>
      <w:instrText xml:space="preserve"> PAGE   \* MERGEFORMAT </w:instrText>
    </w:r>
    <w:r w:rsidRPr="00981A7D">
      <w:rPr>
        <w:rFonts w:ascii="Times New Roman" w:hAnsi="Times New Roman"/>
        <w:b/>
        <w:sz w:val="18"/>
        <w:szCs w:val="18"/>
      </w:rPr>
      <w:fldChar w:fldCharType="separate"/>
    </w:r>
    <w:r w:rsidR="009E68D0">
      <w:rPr>
        <w:rFonts w:ascii="Times New Roman" w:hAnsi="Times New Roman"/>
        <w:b/>
        <w:noProof/>
        <w:sz w:val="18"/>
        <w:szCs w:val="18"/>
      </w:rPr>
      <w:t>6</w:t>
    </w:r>
    <w:r w:rsidRPr="00981A7D">
      <w:rPr>
        <w:rFonts w:ascii="Times New Roman" w:hAnsi="Times New Roman"/>
        <w:b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009AF" w:rsidRDefault="00E009AF" w:rsidP="008242BA">
      <w:pPr>
        <w:spacing w:after="0" w:line="240" w:lineRule="auto"/>
      </w:pPr>
      <w:r>
        <w:separator/>
      </w:r>
    </w:p>
  </w:footnote>
  <w:footnote w:type="continuationSeparator" w:id="1">
    <w:p w:rsidR="00E009AF" w:rsidRDefault="00E009AF" w:rsidP="008242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A10" w:rsidRDefault="009C3907">
    <w:pPr>
      <w:pStyle w:val="Header"/>
    </w:pPr>
    <w:r w:rsidRPr="009C3907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099306" o:spid="_x0000_s2055" type="#_x0000_t75" style="position:absolute;left:0;text-align:left;margin-left:0;margin-top:0;width:451.2pt;height:274.3pt;z-index:-251646976;mso-position-horizontal:center;mso-position-horizontal-relative:margin;mso-position-vertical:center;mso-position-vertical-relative:margin" o:allowincell="f">
          <v:imagedata r:id="rId1" o:title="Final Logo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A10" w:rsidRDefault="009C3907" w:rsidP="00F93074">
    <w:pPr>
      <w:pStyle w:val="Footer"/>
      <w:jc w:val="center"/>
      <w:rPr>
        <w:rFonts w:ascii="Times New Roman" w:hAnsi="Times New Roman"/>
        <w:b/>
      </w:rPr>
    </w:pPr>
    <w:r w:rsidRPr="009C3907">
      <w:rPr>
        <w:rFonts w:ascii="Times New Roman" w:hAnsi="Times New Roman"/>
        <w:b/>
        <w:noProof/>
        <w:sz w:val="20"/>
        <w:szCs w:val="20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51" type="#_x0000_t136" style="width:108.3pt;height:30.55pt">
          <v:shadow on="t" opacity="52429f"/>
          <v:textpath style="font-family:&quot;Arial Black&quot;;font-style:italic;v-text-kern:t" trim="t" fitpath="t" string="DIAS "/>
        </v:shape>
      </w:pict>
    </w:r>
    <w:r w:rsidRPr="009C3907">
      <w:rPr>
        <w:rFonts w:ascii="Times New Roman" w:hAnsi="Times New Roman"/>
        <w:b/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099307" o:spid="_x0000_s2056" type="#_x0000_t75" style="position:absolute;left:0;text-align:left;margin-left:0;margin-top:0;width:451.2pt;height:274.3pt;z-index:-251645952;mso-position-horizontal:center;mso-position-horizontal-relative:margin;mso-position-vertical:center;mso-position-vertical-relative:margin" o:allowincell="f">
          <v:imagedata r:id="rId1" o:title="Final Logo" gain="19661f" blacklevel="22938f"/>
          <w10:wrap anchorx="margin" anchory="margin"/>
        </v:shape>
      </w:pict>
    </w:r>
  </w:p>
  <w:p w:rsidR="00D96A10" w:rsidRDefault="009C3907">
    <w:pPr>
      <w:pStyle w:val="Header"/>
    </w:pPr>
    <w:r w:rsidRPr="009C390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2" type="#_x0000_t32" style="position:absolute;left:0;text-align:left;margin-left:-46.9pt;margin-top:7.75pt;width:545.85pt;height:.05pt;z-index:251665408" o:connectortype="straight" strokeweight="1.5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A10" w:rsidRDefault="009C3907">
    <w:pPr>
      <w:pStyle w:val="Header"/>
    </w:pPr>
    <w:r w:rsidRPr="009C3907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099305" o:spid="_x0000_s2054" type="#_x0000_t75" style="position:absolute;left:0;text-align:left;margin-left:0;margin-top:0;width:451.2pt;height:274.3pt;z-index:-251648000;mso-position-horizontal:center;mso-position-horizontal-relative:margin;mso-position-vertical:center;mso-position-vertical-relative:margin" o:allowincell="f">
          <v:imagedata r:id="rId1" o:title="Final Logo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B5572"/>
    <w:multiLevelType w:val="hybridMultilevel"/>
    <w:tmpl w:val="3BB63188"/>
    <w:lvl w:ilvl="0" w:tplc="F8EC423A">
      <w:start w:val="1"/>
      <w:numFmt w:val="bullet"/>
      <w:pStyle w:val="bulletds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31D29F2"/>
    <w:multiLevelType w:val="hybridMultilevel"/>
    <w:tmpl w:val="00C838C2"/>
    <w:lvl w:ilvl="0" w:tplc="C34A7FEE">
      <w:start w:val="1"/>
      <w:numFmt w:val="decimal"/>
      <w:pStyle w:val="PRA1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4A0580"/>
    <w:multiLevelType w:val="hybridMultilevel"/>
    <w:tmpl w:val="CB783674"/>
    <w:lvl w:ilvl="0" w:tplc="85465B58">
      <w:start w:val="1"/>
      <w:numFmt w:val="decimal"/>
      <w:pStyle w:val="123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F2D564E"/>
    <w:multiLevelType w:val="hybridMultilevel"/>
    <w:tmpl w:val="B2D4243E"/>
    <w:lvl w:ilvl="0" w:tplc="992CDA70">
      <w:start w:val="1"/>
      <w:numFmt w:val="lowerLetter"/>
      <w:pStyle w:val="LISTA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424A60"/>
    <w:multiLevelType w:val="hybridMultilevel"/>
    <w:tmpl w:val="3D1CA4F0"/>
    <w:lvl w:ilvl="0" w:tplc="1BBC74CC">
      <w:start w:val="1"/>
      <w:numFmt w:val="lowerRoman"/>
      <w:lvlText w:val="(%1)"/>
      <w:lvlJc w:val="left"/>
      <w:pPr>
        <w:ind w:left="1724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084" w:hanging="360"/>
      </w:pPr>
    </w:lvl>
    <w:lvl w:ilvl="2" w:tplc="4009001B" w:tentative="1">
      <w:start w:val="1"/>
      <w:numFmt w:val="lowerRoman"/>
      <w:lvlText w:val="%3."/>
      <w:lvlJc w:val="right"/>
      <w:pPr>
        <w:ind w:left="2804" w:hanging="180"/>
      </w:pPr>
    </w:lvl>
    <w:lvl w:ilvl="3" w:tplc="4009000F" w:tentative="1">
      <w:start w:val="1"/>
      <w:numFmt w:val="decimal"/>
      <w:lvlText w:val="%4."/>
      <w:lvlJc w:val="left"/>
      <w:pPr>
        <w:ind w:left="3524" w:hanging="360"/>
      </w:pPr>
    </w:lvl>
    <w:lvl w:ilvl="4" w:tplc="40090019" w:tentative="1">
      <w:start w:val="1"/>
      <w:numFmt w:val="lowerLetter"/>
      <w:lvlText w:val="%5."/>
      <w:lvlJc w:val="left"/>
      <w:pPr>
        <w:ind w:left="4244" w:hanging="360"/>
      </w:pPr>
    </w:lvl>
    <w:lvl w:ilvl="5" w:tplc="4009001B" w:tentative="1">
      <w:start w:val="1"/>
      <w:numFmt w:val="lowerRoman"/>
      <w:lvlText w:val="%6."/>
      <w:lvlJc w:val="right"/>
      <w:pPr>
        <w:ind w:left="4964" w:hanging="180"/>
      </w:pPr>
    </w:lvl>
    <w:lvl w:ilvl="6" w:tplc="4009000F" w:tentative="1">
      <w:start w:val="1"/>
      <w:numFmt w:val="decimal"/>
      <w:lvlText w:val="%7."/>
      <w:lvlJc w:val="left"/>
      <w:pPr>
        <w:ind w:left="5684" w:hanging="360"/>
      </w:pPr>
    </w:lvl>
    <w:lvl w:ilvl="7" w:tplc="40090019" w:tentative="1">
      <w:start w:val="1"/>
      <w:numFmt w:val="lowerLetter"/>
      <w:lvlText w:val="%8."/>
      <w:lvlJc w:val="left"/>
      <w:pPr>
        <w:ind w:left="6404" w:hanging="360"/>
      </w:pPr>
    </w:lvl>
    <w:lvl w:ilvl="8" w:tplc="40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5">
    <w:nsid w:val="14CF7617"/>
    <w:multiLevelType w:val="hybridMultilevel"/>
    <w:tmpl w:val="807CB976"/>
    <w:lvl w:ilvl="0" w:tplc="35DE0F62">
      <w:start w:val="4"/>
      <w:numFmt w:val="lowerRoman"/>
      <w:lvlText w:val="%1."/>
      <w:lvlJc w:val="left"/>
      <w:pPr>
        <w:ind w:left="1429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89" w:hanging="360"/>
      </w:pPr>
    </w:lvl>
    <w:lvl w:ilvl="2" w:tplc="4009001B" w:tentative="1">
      <w:start w:val="1"/>
      <w:numFmt w:val="lowerRoman"/>
      <w:lvlText w:val="%3."/>
      <w:lvlJc w:val="right"/>
      <w:pPr>
        <w:ind w:left="2509" w:hanging="180"/>
      </w:pPr>
    </w:lvl>
    <w:lvl w:ilvl="3" w:tplc="4009000F" w:tentative="1">
      <w:start w:val="1"/>
      <w:numFmt w:val="decimal"/>
      <w:lvlText w:val="%4."/>
      <w:lvlJc w:val="left"/>
      <w:pPr>
        <w:ind w:left="3229" w:hanging="360"/>
      </w:pPr>
    </w:lvl>
    <w:lvl w:ilvl="4" w:tplc="40090019" w:tentative="1">
      <w:start w:val="1"/>
      <w:numFmt w:val="lowerLetter"/>
      <w:lvlText w:val="%5."/>
      <w:lvlJc w:val="left"/>
      <w:pPr>
        <w:ind w:left="3949" w:hanging="360"/>
      </w:pPr>
    </w:lvl>
    <w:lvl w:ilvl="5" w:tplc="4009001B" w:tentative="1">
      <w:start w:val="1"/>
      <w:numFmt w:val="lowerRoman"/>
      <w:lvlText w:val="%6."/>
      <w:lvlJc w:val="right"/>
      <w:pPr>
        <w:ind w:left="4669" w:hanging="180"/>
      </w:pPr>
    </w:lvl>
    <w:lvl w:ilvl="6" w:tplc="4009000F" w:tentative="1">
      <w:start w:val="1"/>
      <w:numFmt w:val="decimal"/>
      <w:lvlText w:val="%7."/>
      <w:lvlJc w:val="left"/>
      <w:pPr>
        <w:ind w:left="5389" w:hanging="360"/>
      </w:pPr>
    </w:lvl>
    <w:lvl w:ilvl="7" w:tplc="40090019" w:tentative="1">
      <w:start w:val="1"/>
      <w:numFmt w:val="lowerLetter"/>
      <w:lvlText w:val="%8."/>
      <w:lvlJc w:val="left"/>
      <w:pPr>
        <w:ind w:left="6109" w:hanging="360"/>
      </w:pPr>
    </w:lvl>
    <w:lvl w:ilvl="8" w:tplc="40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34D463F0"/>
    <w:multiLevelType w:val="hybridMultilevel"/>
    <w:tmpl w:val="77160644"/>
    <w:lvl w:ilvl="0" w:tplc="6CF096FA">
      <w:start w:val="1"/>
      <w:numFmt w:val="decimal"/>
      <w:pStyle w:val="LIST-NEW"/>
      <w:lvlText w:val="%1."/>
      <w:lvlJc w:val="left"/>
      <w:pPr>
        <w:ind w:left="990" w:hanging="360"/>
      </w:pPr>
    </w:lvl>
    <w:lvl w:ilvl="1" w:tplc="40090019" w:tentative="1">
      <w:start w:val="1"/>
      <w:numFmt w:val="lowerLetter"/>
      <w:lvlText w:val="%2."/>
      <w:lvlJc w:val="left"/>
      <w:pPr>
        <w:ind w:left="1710" w:hanging="360"/>
      </w:pPr>
    </w:lvl>
    <w:lvl w:ilvl="2" w:tplc="4009001B" w:tentative="1">
      <w:start w:val="1"/>
      <w:numFmt w:val="lowerRoman"/>
      <w:lvlText w:val="%3."/>
      <w:lvlJc w:val="right"/>
      <w:pPr>
        <w:ind w:left="2430" w:hanging="180"/>
      </w:pPr>
    </w:lvl>
    <w:lvl w:ilvl="3" w:tplc="4009000F" w:tentative="1">
      <w:start w:val="1"/>
      <w:numFmt w:val="decimal"/>
      <w:lvlText w:val="%4."/>
      <w:lvlJc w:val="left"/>
      <w:pPr>
        <w:ind w:left="3150" w:hanging="360"/>
      </w:pPr>
    </w:lvl>
    <w:lvl w:ilvl="4" w:tplc="40090019" w:tentative="1">
      <w:start w:val="1"/>
      <w:numFmt w:val="lowerLetter"/>
      <w:lvlText w:val="%5."/>
      <w:lvlJc w:val="left"/>
      <w:pPr>
        <w:ind w:left="3870" w:hanging="360"/>
      </w:pPr>
    </w:lvl>
    <w:lvl w:ilvl="5" w:tplc="4009001B" w:tentative="1">
      <w:start w:val="1"/>
      <w:numFmt w:val="lowerRoman"/>
      <w:lvlText w:val="%6."/>
      <w:lvlJc w:val="right"/>
      <w:pPr>
        <w:ind w:left="4590" w:hanging="180"/>
      </w:pPr>
    </w:lvl>
    <w:lvl w:ilvl="6" w:tplc="4009000F" w:tentative="1">
      <w:start w:val="1"/>
      <w:numFmt w:val="decimal"/>
      <w:lvlText w:val="%7."/>
      <w:lvlJc w:val="left"/>
      <w:pPr>
        <w:ind w:left="5310" w:hanging="360"/>
      </w:pPr>
    </w:lvl>
    <w:lvl w:ilvl="7" w:tplc="40090019" w:tentative="1">
      <w:start w:val="1"/>
      <w:numFmt w:val="lowerLetter"/>
      <w:lvlText w:val="%8."/>
      <w:lvlJc w:val="left"/>
      <w:pPr>
        <w:ind w:left="6030" w:hanging="360"/>
      </w:pPr>
    </w:lvl>
    <w:lvl w:ilvl="8" w:tplc="40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>
    <w:nsid w:val="3B933B8F"/>
    <w:multiLevelType w:val="hybridMultilevel"/>
    <w:tmpl w:val="E8F0FD94"/>
    <w:lvl w:ilvl="0" w:tplc="A274DB76">
      <w:start w:val="1"/>
      <w:numFmt w:val="lowerRoman"/>
      <w:pStyle w:val="iii"/>
      <w:lvlText w:val="%1)"/>
      <w:lvlJc w:val="left"/>
      <w:pPr>
        <w:ind w:left="1069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3C043335"/>
    <w:multiLevelType w:val="hybridMultilevel"/>
    <w:tmpl w:val="615A3B32"/>
    <w:lvl w:ilvl="0" w:tplc="252427D4">
      <w:start w:val="2"/>
      <w:numFmt w:val="lowerLetter"/>
      <w:pStyle w:val="Lista0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341800"/>
    <w:multiLevelType w:val="hybridMultilevel"/>
    <w:tmpl w:val="BF6AE9E0"/>
    <w:lvl w:ilvl="0" w:tplc="6D2A8024">
      <w:start w:val="1"/>
      <w:numFmt w:val="decimal"/>
      <w:pStyle w:val="ANS"/>
      <w:lvlText w:val="Ans %1."/>
      <w:lvlJc w:val="left"/>
      <w:pPr>
        <w:ind w:left="180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5C4166D3"/>
    <w:multiLevelType w:val="hybridMultilevel"/>
    <w:tmpl w:val="D7AEE674"/>
    <w:lvl w:ilvl="0" w:tplc="8D6837B2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506" w:hanging="360"/>
      </w:pPr>
    </w:lvl>
    <w:lvl w:ilvl="2" w:tplc="4009001B" w:tentative="1">
      <w:start w:val="1"/>
      <w:numFmt w:val="lowerRoman"/>
      <w:lvlText w:val="%3."/>
      <w:lvlJc w:val="right"/>
      <w:pPr>
        <w:ind w:left="2226" w:hanging="180"/>
      </w:pPr>
    </w:lvl>
    <w:lvl w:ilvl="3" w:tplc="4009000F" w:tentative="1">
      <w:start w:val="1"/>
      <w:numFmt w:val="decimal"/>
      <w:lvlText w:val="%4."/>
      <w:lvlJc w:val="left"/>
      <w:pPr>
        <w:ind w:left="2946" w:hanging="360"/>
      </w:pPr>
    </w:lvl>
    <w:lvl w:ilvl="4" w:tplc="40090019" w:tentative="1">
      <w:start w:val="1"/>
      <w:numFmt w:val="lowerLetter"/>
      <w:lvlText w:val="%5."/>
      <w:lvlJc w:val="left"/>
      <w:pPr>
        <w:ind w:left="3666" w:hanging="360"/>
      </w:pPr>
    </w:lvl>
    <w:lvl w:ilvl="5" w:tplc="4009001B" w:tentative="1">
      <w:start w:val="1"/>
      <w:numFmt w:val="lowerRoman"/>
      <w:lvlText w:val="%6."/>
      <w:lvlJc w:val="right"/>
      <w:pPr>
        <w:ind w:left="4386" w:hanging="180"/>
      </w:pPr>
    </w:lvl>
    <w:lvl w:ilvl="6" w:tplc="4009000F" w:tentative="1">
      <w:start w:val="1"/>
      <w:numFmt w:val="decimal"/>
      <w:lvlText w:val="%7."/>
      <w:lvlJc w:val="left"/>
      <w:pPr>
        <w:ind w:left="5106" w:hanging="360"/>
      </w:pPr>
    </w:lvl>
    <w:lvl w:ilvl="7" w:tplc="40090019" w:tentative="1">
      <w:start w:val="1"/>
      <w:numFmt w:val="lowerLetter"/>
      <w:lvlText w:val="%8."/>
      <w:lvlJc w:val="left"/>
      <w:pPr>
        <w:ind w:left="5826" w:hanging="360"/>
      </w:pPr>
    </w:lvl>
    <w:lvl w:ilvl="8" w:tplc="4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61042714"/>
    <w:multiLevelType w:val="hybridMultilevel"/>
    <w:tmpl w:val="F9C464CE"/>
    <w:lvl w:ilvl="0" w:tplc="1882B964">
      <w:start w:val="1"/>
      <w:numFmt w:val="decimal"/>
      <w:pStyle w:val="Normal1"/>
      <w:lvlText w:val="%1."/>
      <w:lvlJc w:val="left"/>
      <w:pPr>
        <w:ind w:left="360" w:hanging="360"/>
      </w:pPr>
    </w:lvl>
    <w:lvl w:ilvl="1" w:tplc="40090003">
      <w:start w:val="1"/>
      <w:numFmt w:val="lowerLetter"/>
      <w:lvlText w:val="%2."/>
      <w:lvlJc w:val="left"/>
      <w:pPr>
        <w:ind w:left="1080" w:hanging="360"/>
      </w:pPr>
    </w:lvl>
    <w:lvl w:ilvl="2" w:tplc="40090005" w:tentative="1">
      <w:start w:val="1"/>
      <w:numFmt w:val="lowerRoman"/>
      <w:lvlText w:val="%3."/>
      <w:lvlJc w:val="right"/>
      <w:pPr>
        <w:ind w:left="1800" w:hanging="180"/>
      </w:pPr>
    </w:lvl>
    <w:lvl w:ilvl="3" w:tplc="40090001" w:tentative="1">
      <w:start w:val="1"/>
      <w:numFmt w:val="decimal"/>
      <w:lvlText w:val="%4."/>
      <w:lvlJc w:val="left"/>
      <w:pPr>
        <w:ind w:left="2520" w:hanging="360"/>
      </w:pPr>
    </w:lvl>
    <w:lvl w:ilvl="4" w:tplc="40090003" w:tentative="1">
      <w:start w:val="1"/>
      <w:numFmt w:val="lowerLetter"/>
      <w:lvlText w:val="%5."/>
      <w:lvlJc w:val="left"/>
      <w:pPr>
        <w:ind w:left="3240" w:hanging="360"/>
      </w:pPr>
    </w:lvl>
    <w:lvl w:ilvl="5" w:tplc="40090005" w:tentative="1">
      <w:start w:val="1"/>
      <w:numFmt w:val="lowerRoman"/>
      <w:lvlText w:val="%6."/>
      <w:lvlJc w:val="right"/>
      <w:pPr>
        <w:ind w:left="3960" w:hanging="180"/>
      </w:pPr>
    </w:lvl>
    <w:lvl w:ilvl="6" w:tplc="40090001" w:tentative="1">
      <w:start w:val="1"/>
      <w:numFmt w:val="decimal"/>
      <w:lvlText w:val="%7."/>
      <w:lvlJc w:val="left"/>
      <w:pPr>
        <w:ind w:left="4680" w:hanging="360"/>
      </w:pPr>
    </w:lvl>
    <w:lvl w:ilvl="7" w:tplc="40090003" w:tentative="1">
      <w:start w:val="1"/>
      <w:numFmt w:val="lowerLetter"/>
      <w:lvlText w:val="%8."/>
      <w:lvlJc w:val="left"/>
      <w:pPr>
        <w:ind w:left="5400" w:hanging="360"/>
      </w:pPr>
    </w:lvl>
    <w:lvl w:ilvl="8" w:tplc="40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7962093"/>
    <w:multiLevelType w:val="hybridMultilevel"/>
    <w:tmpl w:val="07AEFC82"/>
    <w:lvl w:ilvl="0" w:tplc="D8D291DC">
      <w:start w:val="1"/>
      <w:numFmt w:val="decimal"/>
      <w:pStyle w:val="List1"/>
      <w:lvlText w:val="%1."/>
      <w:lvlJc w:val="left"/>
      <w:pPr>
        <w:ind w:left="990" w:hanging="360"/>
      </w:pPr>
      <w:rPr>
        <w:rFonts w:hint="default"/>
      </w:rPr>
    </w:lvl>
    <w:lvl w:ilvl="1" w:tplc="40090019">
      <w:start w:val="2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B27E5E"/>
    <w:multiLevelType w:val="hybridMultilevel"/>
    <w:tmpl w:val="16D43F5E"/>
    <w:lvl w:ilvl="0" w:tplc="A168944E">
      <w:start w:val="1"/>
      <w:numFmt w:val="lowerRoman"/>
      <w:lvlText w:val="(%1)"/>
      <w:lvlJc w:val="left"/>
      <w:pPr>
        <w:ind w:left="1429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F463173"/>
    <w:multiLevelType w:val="hybridMultilevel"/>
    <w:tmpl w:val="8836E6FA"/>
    <w:lvl w:ilvl="0" w:tplc="81BC94A8">
      <w:start w:val="9"/>
      <w:numFmt w:val="lowerLetter"/>
      <w:lvlText w:val="(%1)"/>
      <w:lvlJc w:val="left"/>
      <w:pPr>
        <w:ind w:left="1069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89" w:hanging="360"/>
      </w:pPr>
    </w:lvl>
    <w:lvl w:ilvl="2" w:tplc="4009001B" w:tentative="1">
      <w:start w:val="1"/>
      <w:numFmt w:val="lowerRoman"/>
      <w:lvlText w:val="%3."/>
      <w:lvlJc w:val="right"/>
      <w:pPr>
        <w:ind w:left="2509" w:hanging="180"/>
      </w:pPr>
    </w:lvl>
    <w:lvl w:ilvl="3" w:tplc="4009000F" w:tentative="1">
      <w:start w:val="1"/>
      <w:numFmt w:val="decimal"/>
      <w:lvlText w:val="%4."/>
      <w:lvlJc w:val="left"/>
      <w:pPr>
        <w:ind w:left="3229" w:hanging="360"/>
      </w:pPr>
    </w:lvl>
    <w:lvl w:ilvl="4" w:tplc="40090019" w:tentative="1">
      <w:start w:val="1"/>
      <w:numFmt w:val="lowerLetter"/>
      <w:lvlText w:val="%5."/>
      <w:lvlJc w:val="left"/>
      <w:pPr>
        <w:ind w:left="3949" w:hanging="360"/>
      </w:pPr>
    </w:lvl>
    <w:lvl w:ilvl="5" w:tplc="4009001B" w:tentative="1">
      <w:start w:val="1"/>
      <w:numFmt w:val="lowerRoman"/>
      <w:lvlText w:val="%6."/>
      <w:lvlJc w:val="right"/>
      <w:pPr>
        <w:ind w:left="4669" w:hanging="180"/>
      </w:pPr>
    </w:lvl>
    <w:lvl w:ilvl="6" w:tplc="4009000F" w:tentative="1">
      <w:start w:val="1"/>
      <w:numFmt w:val="decimal"/>
      <w:lvlText w:val="%7."/>
      <w:lvlJc w:val="left"/>
      <w:pPr>
        <w:ind w:left="5389" w:hanging="360"/>
      </w:pPr>
    </w:lvl>
    <w:lvl w:ilvl="7" w:tplc="40090019" w:tentative="1">
      <w:start w:val="1"/>
      <w:numFmt w:val="lowerLetter"/>
      <w:lvlText w:val="%8."/>
      <w:lvlJc w:val="left"/>
      <w:pPr>
        <w:ind w:left="6109" w:hanging="360"/>
      </w:pPr>
    </w:lvl>
    <w:lvl w:ilvl="8" w:tplc="40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738C24C2"/>
    <w:multiLevelType w:val="hybridMultilevel"/>
    <w:tmpl w:val="C9D0B12C"/>
    <w:lvl w:ilvl="0" w:tplc="F086C734">
      <w:start w:val="2"/>
      <w:numFmt w:val="lowerLetter"/>
      <w:lvlText w:val="(%1)"/>
      <w:lvlJc w:val="left"/>
      <w:pPr>
        <w:ind w:left="846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66" w:hanging="360"/>
      </w:pPr>
    </w:lvl>
    <w:lvl w:ilvl="2" w:tplc="4009001B" w:tentative="1">
      <w:start w:val="1"/>
      <w:numFmt w:val="lowerRoman"/>
      <w:lvlText w:val="%3."/>
      <w:lvlJc w:val="right"/>
      <w:pPr>
        <w:ind w:left="2286" w:hanging="180"/>
      </w:pPr>
    </w:lvl>
    <w:lvl w:ilvl="3" w:tplc="4009000F" w:tentative="1">
      <w:start w:val="1"/>
      <w:numFmt w:val="decimal"/>
      <w:lvlText w:val="%4."/>
      <w:lvlJc w:val="left"/>
      <w:pPr>
        <w:ind w:left="3006" w:hanging="360"/>
      </w:pPr>
    </w:lvl>
    <w:lvl w:ilvl="4" w:tplc="40090019" w:tentative="1">
      <w:start w:val="1"/>
      <w:numFmt w:val="lowerLetter"/>
      <w:lvlText w:val="%5."/>
      <w:lvlJc w:val="left"/>
      <w:pPr>
        <w:ind w:left="3726" w:hanging="360"/>
      </w:pPr>
    </w:lvl>
    <w:lvl w:ilvl="5" w:tplc="4009001B" w:tentative="1">
      <w:start w:val="1"/>
      <w:numFmt w:val="lowerRoman"/>
      <w:lvlText w:val="%6."/>
      <w:lvlJc w:val="right"/>
      <w:pPr>
        <w:ind w:left="4446" w:hanging="180"/>
      </w:pPr>
    </w:lvl>
    <w:lvl w:ilvl="6" w:tplc="4009000F" w:tentative="1">
      <w:start w:val="1"/>
      <w:numFmt w:val="decimal"/>
      <w:lvlText w:val="%7."/>
      <w:lvlJc w:val="left"/>
      <w:pPr>
        <w:ind w:left="5166" w:hanging="360"/>
      </w:pPr>
    </w:lvl>
    <w:lvl w:ilvl="7" w:tplc="40090019" w:tentative="1">
      <w:start w:val="1"/>
      <w:numFmt w:val="lowerLetter"/>
      <w:lvlText w:val="%8."/>
      <w:lvlJc w:val="left"/>
      <w:pPr>
        <w:ind w:left="5886" w:hanging="360"/>
      </w:pPr>
    </w:lvl>
    <w:lvl w:ilvl="8" w:tplc="4009001B" w:tentative="1">
      <w:start w:val="1"/>
      <w:numFmt w:val="lowerRoman"/>
      <w:lvlText w:val="%9."/>
      <w:lvlJc w:val="right"/>
      <w:pPr>
        <w:ind w:left="6606" w:hanging="180"/>
      </w:pPr>
    </w:lvl>
  </w:abstractNum>
  <w:abstractNum w:abstractNumId="16">
    <w:nsid w:val="791A20C0"/>
    <w:multiLevelType w:val="hybridMultilevel"/>
    <w:tmpl w:val="29445E40"/>
    <w:lvl w:ilvl="0" w:tplc="0EB6DFAE">
      <w:start w:val="2"/>
      <w:numFmt w:val="lowerLetter"/>
      <w:pStyle w:val="abcpraskash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AB53F9C"/>
    <w:multiLevelType w:val="hybridMultilevel"/>
    <w:tmpl w:val="573866D0"/>
    <w:lvl w:ilvl="0" w:tplc="0EB6DFAE">
      <w:start w:val="1"/>
      <w:numFmt w:val="lowerRoman"/>
      <w:pStyle w:val="LIST-II"/>
      <w:lvlText w:val="(%1)"/>
      <w:lvlJc w:val="left"/>
      <w:pPr>
        <w:ind w:left="43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8">
    <w:nsid w:val="7AB83468"/>
    <w:multiLevelType w:val="hybridMultilevel"/>
    <w:tmpl w:val="97BC99E0"/>
    <w:lvl w:ilvl="0" w:tplc="555641D6">
      <w:start w:val="1"/>
      <w:numFmt w:val="decimal"/>
      <w:pStyle w:val="praskashrawat"/>
      <w:lvlText w:val="%1.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C4B20DE"/>
    <w:multiLevelType w:val="multilevel"/>
    <w:tmpl w:val="3E967660"/>
    <w:lvl w:ilvl="0">
      <w:start w:val="1"/>
      <w:numFmt w:val="decimal"/>
      <w:pStyle w:val="1prakashrawat"/>
      <w:lvlText w:val="%1."/>
      <w:lvlJc w:val="left"/>
      <w:pPr>
        <w:ind w:left="63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17"/>
  </w:num>
  <w:num w:numId="4">
    <w:abstractNumId w:val="6"/>
  </w:num>
  <w:num w:numId="5">
    <w:abstractNumId w:val="0"/>
  </w:num>
  <w:num w:numId="6">
    <w:abstractNumId w:val="12"/>
  </w:num>
  <w:num w:numId="7">
    <w:abstractNumId w:val="11"/>
  </w:num>
  <w:num w:numId="8">
    <w:abstractNumId w:val="7"/>
    <w:lvlOverride w:ilvl="0">
      <w:startOverride w:val="2"/>
    </w:lvlOverride>
  </w:num>
  <w:num w:numId="9">
    <w:abstractNumId w:val="1"/>
  </w:num>
  <w:num w:numId="10">
    <w:abstractNumId w:val="19"/>
  </w:num>
  <w:num w:numId="11">
    <w:abstractNumId w:val="10"/>
  </w:num>
  <w:num w:numId="12">
    <w:abstractNumId w:val="4"/>
  </w:num>
  <w:num w:numId="13">
    <w:abstractNumId w:val="18"/>
  </w:num>
  <w:num w:numId="14">
    <w:abstractNumId w:val="16"/>
  </w:num>
  <w:num w:numId="15">
    <w:abstractNumId w:val="9"/>
  </w:num>
  <w:num w:numId="16">
    <w:abstractNumId w:val="8"/>
  </w:num>
  <w:num w:numId="17">
    <w:abstractNumId w:val="5"/>
  </w:num>
  <w:num w:numId="18">
    <w:abstractNumId w:val="13"/>
  </w:num>
  <w:num w:numId="19">
    <w:abstractNumId w:val="7"/>
    <w:lvlOverride w:ilvl="0">
      <w:startOverride w:val="3"/>
    </w:lvlOverride>
  </w:num>
  <w:num w:numId="20">
    <w:abstractNumId w:val="7"/>
    <w:lvlOverride w:ilvl="0">
      <w:startOverride w:val="1"/>
    </w:lvlOverride>
  </w:num>
  <w:num w:numId="21">
    <w:abstractNumId w:val="15"/>
  </w:num>
  <w:num w:numId="22">
    <w:abstractNumId w:val="14"/>
  </w:num>
  <w:numIdMacAtCleanup w:val="2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hdrShapeDefaults>
    <o:shapedefaults v:ext="edit" spidmax="77826">
      <o:colormenu v:ext="edit" fillcolor="none" strokecolor="none"/>
    </o:shapedefaults>
    <o:shapelayout v:ext="edit">
      <o:idmap v:ext="edit" data="2"/>
      <o:rules v:ext="edit">
        <o:r id="V:Rule3" type="connector" idref="#_x0000_s2052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D62878"/>
    <w:rsid w:val="00000461"/>
    <w:rsid w:val="00000EB9"/>
    <w:rsid w:val="00002442"/>
    <w:rsid w:val="000028FA"/>
    <w:rsid w:val="00002A4C"/>
    <w:rsid w:val="00004385"/>
    <w:rsid w:val="00005320"/>
    <w:rsid w:val="0001104F"/>
    <w:rsid w:val="00011A73"/>
    <w:rsid w:val="00011AB4"/>
    <w:rsid w:val="000133DC"/>
    <w:rsid w:val="00013501"/>
    <w:rsid w:val="000152EA"/>
    <w:rsid w:val="00016F9C"/>
    <w:rsid w:val="00017D6C"/>
    <w:rsid w:val="00021555"/>
    <w:rsid w:val="0002290A"/>
    <w:rsid w:val="00023BF9"/>
    <w:rsid w:val="000261E5"/>
    <w:rsid w:val="00027A0D"/>
    <w:rsid w:val="000377CC"/>
    <w:rsid w:val="00037D27"/>
    <w:rsid w:val="00046D3D"/>
    <w:rsid w:val="00046D99"/>
    <w:rsid w:val="00051422"/>
    <w:rsid w:val="0005617F"/>
    <w:rsid w:val="000566D7"/>
    <w:rsid w:val="0005672A"/>
    <w:rsid w:val="0005769F"/>
    <w:rsid w:val="00061CEC"/>
    <w:rsid w:val="00065362"/>
    <w:rsid w:val="00072810"/>
    <w:rsid w:val="00074858"/>
    <w:rsid w:val="00075A3C"/>
    <w:rsid w:val="000807CB"/>
    <w:rsid w:val="000812B6"/>
    <w:rsid w:val="00081D0F"/>
    <w:rsid w:val="00086424"/>
    <w:rsid w:val="00086DEA"/>
    <w:rsid w:val="00090491"/>
    <w:rsid w:val="00091BCE"/>
    <w:rsid w:val="00095AD6"/>
    <w:rsid w:val="00097F21"/>
    <w:rsid w:val="000A113E"/>
    <w:rsid w:val="000A1DC1"/>
    <w:rsid w:val="000A4CD4"/>
    <w:rsid w:val="000A59AC"/>
    <w:rsid w:val="000A7AE7"/>
    <w:rsid w:val="000B03AC"/>
    <w:rsid w:val="000B1CA8"/>
    <w:rsid w:val="000B251B"/>
    <w:rsid w:val="000B32B7"/>
    <w:rsid w:val="000B3AD4"/>
    <w:rsid w:val="000C056C"/>
    <w:rsid w:val="000C3F34"/>
    <w:rsid w:val="000C490A"/>
    <w:rsid w:val="000C7E1C"/>
    <w:rsid w:val="000D1D4B"/>
    <w:rsid w:val="000D238A"/>
    <w:rsid w:val="000D2D99"/>
    <w:rsid w:val="000D58E9"/>
    <w:rsid w:val="000D6640"/>
    <w:rsid w:val="000E4C37"/>
    <w:rsid w:val="000E4F57"/>
    <w:rsid w:val="000E657B"/>
    <w:rsid w:val="000E6C81"/>
    <w:rsid w:val="000E713F"/>
    <w:rsid w:val="000E734B"/>
    <w:rsid w:val="000F1C54"/>
    <w:rsid w:val="000F76BE"/>
    <w:rsid w:val="000F7B86"/>
    <w:rsid w:val="00101224"/>
    <w:rsid w:val="00103EDB"/>
    <w:rsid w:val="00103FCD"/>
    <w:rsid w:val="00104999"/>
    <w:rsid w:val="0010791A"/>
    <w:rsid w:val="00112B1A"/>
    <w:rsid w:val="00114DC7"/>
    <w:rsid w:val="00115C2D"/>
    <w:rsid w:val="001221FE"/>
    <w:rsid w:val="00122ED9"/>
    <w:rsid w:val="00122FFC"/>
    <w:rsid w:val="001251E9"/>
    <w:rsid w:val="00126530"/>
    <w:rsid w:val="00127520"/>
    <w:rsid w:val="001306E5"/>
    <w:rsid w:val="00132543"/>
    <w:rsid w:val="001331BD"/>
    <w:rsid w:val="001339C3"/>
    <w:rsid w:val="00144707"/>
    <w:rsid w:val="0014513F"/>
    <w:rsid w:val="00147BA9"/>
    <w:rsid w:val="001521E9"/>
    <w:rsid w:val="0015313A"/>
    <w:rsid w:val="00153F04"/>
    <w:rsid w:val="0015433E"/>
    <w:rsid w:val="00156872"/>
    <w:rsid w:val="001631F7"/>
    <w:rsid w:val="00164B3D"/>
    <w:rsid w:val="00165522"/>
    <w:rsid w:val="00167723"/>
    <w:rsid w:val="00174891"/>
    <w:rsid w:val="00176E2C"/>
    <w:rsid w:val="00182634"/>
    <w:rsid w:val="00184627"/>
    <w:rsid w:val="0018540A"/>
    <w:rsid w:val="001911AF"/>
    <w:rsid w:val="00193725"/>
    <w:rsid w:val="0019386A"/>
    <w:rsid w:val="001A3B43"/>
    <w:rsid w:val="001A6F27"/>
    <w:rsid w:val="001A74DB"/>
    <w:rsid w:val="001B054A"/>
    <w:rsid w:val="001B0FA7"/>
    <w:rsid w:val="001B13E8"/>
    <w:rsid w:val="001B23D7"/>
    <w:rsid w:val="001B325C"/>
    <w:rsid w:val="001B5441"/>
    <w:rsid w:val="001B56C7"/>
    <w:rsid w:val="001B6BF8"/>
    <w:rsid w:val="001C2D8F"/>
    <w:rsid w:val="001C5C4D"/>
    <w:rsid w:val="001D0298"/>
    <w:rsid w:val="001D1754"/>
    <w:rsid w:val="001D29BD"/>
    <w:rsid w:val="001D2FE7"/>
    <w:rsid w:val="001D62E6"/>
    <w:rsid w:val="001D6644"/>
    <w:rsid w:val="001D76EA"/>
    <w:rsid w:val="001E067A"/>
    <w:rsid w:val="001E35FD"/>
    <w:rsid w:val="001F1072"/>
    <w:rsid w:val="001F638F"/>
    <w:rsid w:val="001F679D"/>
    <w:rsid w:val="001F7287"/>
    <w:rsid w:val="001F758B"/>
    <w:rsid w:val="0020063F"/>
    <w:rsid w:val="00200B19"/>
    <w:rsid w:val="0020396F"/>
    <w:rsid w:val="00212D7D"/>
    <w:rsid w:val="00214733"/>
    <w:rsid w:val="00217048"/>
    <w:rsid w:val="002206E5"/>
    <w:rsid w:val="00222D6A"/>
    <w:rsid w:val="00223BD9"/>
    <w:rsid w:val="00224939"/>
    <w:rsid w:val="00225D5B"/>
    <w:rsid w:val="00231A74"/>
    <w:rsid w:val="00232D44"/>
    <w:rsid w:val="00234291"/>
    <w:rsid w:val="00235977"/>
    <w:rsid w:val="0024003E"/>
    <w:rsid w:val="002460B1"/>
    <w:rsid w:val="00246990"/>
    <w:rsid w:val="002527E3"/>
    <w:rsid w:val="00254AA1"/>
    <w:rsid w:val="00255816"/>
    <w:rsid w:val="00255ED8"/>
    <w:rsid w:val="00260850"/>
    <w:rsid w:val="0026086A"/>
    <w:rsid w:val="002614D3"/>
    <w:rsid w:val="00262114"/>
    <w:rsid w:val="0026584D"/>
    <w:rsid w:val="00266B5A"/>
    <w:rsid w:val="00272082"/>
    <w:rsid w:val="00272C55"/>
    <w:rsid w:val="00275C89"/>
    <w:rsid w:val="00275F12"/>
    <w:rsid w:val="00275F8B"/>
    <w:rsid w:val="002833E7"/>
    <w:rsid w:val="0028748A"/>
    <w:rsid w:val="002928EF"/>
    <w:rsid w:val="00293211"/>
    <w:rsid w:val="002938E2"/>
    <w:rsid w:val="002939BB"/>
    <w:rsid w:val="00296EBB"/>
    <w:rsid w:val="002976DD"/>
    <w:rsid w:val="002A0572"/>
    <w:rsid w:val="002A24F8"/>
    <w:rsid w:val="002A5AF9"/>
    <w:rsid w:val="002B137D"/>
    <w:rsid w:val="002B3324"/>
    <w:rsid w:val="002B6A28"/>
    <w:rsid w:val="002B7211"/>
    <w:rsid w:val="002C0766"/>
    <w:rsid w:val="002C15D3"/>
    <w:rsid w:val="002C1BF1"/>
    <w:rsid w:val="002C3DF7"/>
    <w:rsid w:val="002C417E"/>
    <w:rsid w:val="002C4574"/>
    <w:rsid w:val="002C49DB"/>
    <w:rsid w:val="002C52BF"/>
    <w:rsid w:val="002C6F40"/>
    <w:rsid w:val="002C7A69"/>
    <w:rsid w:val="002C7F92"/>
    <w:rsid w:val="002D0E51"/>
    <w:rsid w:val="002D265C"/>
    <w:rsid w:val="002D3364"/>
    <w:rsid w:val="002D37FC"/>
    <w:rsid w:val="002D44AF"/>
    <w:rsid w:val="002D5390"/>
    <w:rsid w:val="002D6583"/>
    <w:rsid w:val="002E1FE9"/>
    <w:rsid w:val="002E28E1"/>
    <w:rsid w:val="002E7A86"/>
    <w:rsid w:val="002F163A"/>
    <w:rsid w:val="002F3417"/>
    <w:rsid w:val="002F3BD1"/>
    <w:rsid w:val="002F3D95"/>
    <w:rsid w:val="002F560C"/>
    <w:rsid w:val="00303B64"/>
    <w:rsid w:val="00304DF5"/>
    <w:rsid w:val="003062A9"/>
    <w:rsid w:val="003063AB"/>
    <w:rsid w:val="0031136A"/>
    <w:rsid w:val="00314DA9"/>
    <w:rsid w:val="00317565"/>
    <w:rsid w:val="00323686"/>
    <w:rsid w:val="00323CA3"/>
    <w:rsid w:val="00324E57"/>
    <w:rsid w:val="00325503"/>
    <w:rsid w:val="00332024"/>
    <w:rsid w:val="0033683B"/>
    <w:rsid w:val="00337669"/>
    <w:rsid w:val="00337D57"/>
    <w:rsid w:val="00341AD2"/>
    <w:rsid w:val="003422C2"/>
    <w:rsid w:val="00342C3D"/>
    <w:rsid w:val="00343B51"/>
    <w:rsid w:val="003449EA"/>
    <w:rsid w:val="003453F0"/>
    <w:rsid w:val="00346602"/>
    <w:rsid w:val="00347C82"/>
    <w:rsid w:val="003509FE"/>
    <w:rsid w:val="0035200E"/>
    <w:rsid w:val="003542A7"/>
    <w:rsid w:val="00357B51"/>
    <w:rsid w:val="00357BE6"/>
    <w:rsid w:val="0036450E"/>
    <w:rsid w:val="00372361"/>
    <w:rsid w:val="00374949"/>
    <w:rsid w:val="00380E0A"/>
    <w:rsid w:val="003817E1"/>
    <w:rsid w:val="00383823"/>
    <w:rsid w:val="00384665"/>
    <w:rsid w:val="0038523A"/>
    <w:rsid w:val="00386CDD"/>
    <w:rsid w:val="00390899"/>
    <w:rsid w:val="0039089E"/>
    <w:rsid w:val="00394794"/>
    <w:rsid w:val="003A0598"/>
    <w:rsid w:val="003A1612"/>
    <w:rsid w:val="003A2ACA"/>
    <w:rsid w:val="003A463B"/>
    <w:rsid w:val="003A690E"/>
    <w:rsid w:val="003B104B"/>
    <w:rsid w:val="003B4D5C"/>
    <w:rsid w:val="003B4F6E"/>
    <w:rsid w:val="003B5FA6"/>
    <w:rsid w:val="003C24E4"/>
    <w:rsid w:val="003D0753"/>
    <w:rsid w:val="003D1D79"/>
    <w:rsid w:val="003D25B1"/>
    <w:rsid w:val="003D2DAF"/>
    <w:rsid w:val="003D365E"/>
    <w:rsid w:val="003D5A49"/>
    <w:rsid w:val="003D70A7"/>
    <w:rsid w:val="003E0E44"/>
    <w:rsid w:val="003E1F3C"/>
    <w:rsid w:val="003E2000"/>
    <w:rsid w:val="003E3E18"/>
    <w:rsid w:val="003F0905"/>
    <w:rsid w:val="003F0D2F"/>
    <w:rsid w:val="003F278B"/>
    <w:rsid w:val="004005A2"/>
    <w:rsid w:val="00403B22"/>
    <w:rsid w:val="00403D01"/>
    <w:rsid w:val="004051E5"/>
    <w:rsid w:val="00407365"/>
    <w:rsid w:val="00407838"/>
    <w:rsid w:val="0041279E"/>
    <w:rsid w:val="00414C99"/>
    <w:rsid w:val="00420CF1"/>
    <w:rsid w:val="00422F9D"/>
    <w:rsid w:val="00423EC0"/>
    <w:rsid w:val="00425D8B"/>
    <w:rsid w:val="004264CB"/>
    <w:rsid w:val="00426B10"/>
    <w:rsid w:val="00426E96"/>
    <w:rsid w:val="004271D4"/>
    <w:rsid w:val="00427911"/>
    <w:rsid w:val="00436719"/>
    <w:rsid w:val="0044105B"/>
    <w:rsid w:val="00442756"/>
    <w:rsid w:val="00442DC1"/>
    <w:rsid w:val="004434BD"/>
    <w:rsid w:val="00444911"/>
    <w:rsid w:val="00446052"/>
    <w:rsid w:val="00446FA9"/>
    <w:rsid w:val="004529F4"/>
    <w:rsid w:val="0046104B"/>
    <w:rsid w:val="004620DC"/>
    <w:rsid w:val="00466121"/>
    <w:rsid w:val="00467820"/>
    <w:rsid w:val="00470F4D"/>
    <w:rsid w:val="00474E05"/>
    <w:rsid w:val="0047552E"/>
    <w:rsid w:val="00481003"/>
    <w:rsid w:val="00481E66"/>
    <w:rsid w:val="00485336"/>
    <w:rsid w:val="00486AF4"/>
    <w:rsid w:val="0049083F"/>
    <w:rsid w:val="00491E14"/>
    <w:rsid w:val="00497C0F"/>
    <w:rsid w:val="004A020D"/>
    <w:rsid w:val="004A09FE"/>
    <w:rsid w:val="004A20F9"/>
    <w:rsid w:val="004B09BA"/>
    <w:rsid w:val="004B4EA8"/>
    <w:rsid w:val="004B5D59"/>
    <w:rsid w:val="004B625A"/>
    <w:rsid w:val="004B63F9"/>
    <w:rsid w:val="004C2404"/>
    <w:rsid w:val="004C251B"/>
    <w:rsid w:val="004C55A5"/>
    <w:rsid w:val="004C5972"/>
    <w:rsid w:val="004C65A5"/>
    <w:rsid w:val="004C7619"/>
    <w:rsid w:val="004D0823"/>
    <w:rsid w:val="004D1814"/>
    <w:rsid w:val="004D3F42"/>
    <w:rsid w:val="004D5A26"/>
    <w:rsid w:val="004D7912"/>
    <w:rsid w:val="004E0A57"/>
    <w:rsid w:val="004E2133"/>
    <w:rsid w:val="004E29B0"/>
    <w:rsid w:val="004E2B8C"/>
    <w:rsid w:val="004E620B"/>
    <w:rsid w:val="004E648C"/>
    <w:rsid w:val="004E739F"/>
    <w:rsid w:val="004F12CF"/>
    <w:rsid w:val="004F36EA"/>
    <w:rsid w:val="00500811"/>
    <w:rsid w:val="00503925"/>
    <w:rsid w:val="00512CDF"/>
    <w:rsid w:val="00514CA5"/>
    <w:rsid w:val="00514DC7"/>
    <w:rsid w:val="00515464"/>
    <w:rsid w:val="00515E84"/>
    <w:rsid w:val="005249CE"/>
    <w:rsid w:val="00527074"/>
    <w:rsid w:val="0053021F"/>
    <w:rsid w:val="005433D0"/>
    <w:rsid w:val="005442D1"/>
    <w:rsid w:val="00544E93"/>
    <w:rsid w:val="0054544D"/>
    <w:rsid w:val="00551601"/>
    <w:rsid w:val="00552ED9"/>
    <w:rsid w:val="00552F9A"/>
    <w:rsid w:val="00553C1E"/>
    <w:rsid w:val="00553E85"/>
    <w:rsid w:val="005578E0"/>
    <w:rsid w:val="00560695"/>
    <w:rsid w:val="00571DC5"/>
    <w:rsid w:val="0057273A"/>
    <w:rsid w:val="00573A96"/>
    <w:rsid w:val="00577259"/>
    <w:rsid w:val="005775C2"/>
    <w:rsid w:val="0058151C"/>
    <w:rsid w:val="00586652"/>
    <w:rsid w:val="005902C6"/>
    <w:rsid w:val="00590511"/>
    <w:rsid w:val="00593823"/>
    <w:rsid w:val="00594C83"/>
    <w:rsid w:val="005950AD"/>
    <w:rsid w:val="0059581D"/>
    <w:rsid w:val="00595BAA"/>
    <w:rsid w:val="005967AD"/>
    <w:rsid w:val="005A0083"/>
    <w:rsid w:val="005A4F22"/>
    <w:rsid w:val="005A649D"/>
    <w:rsid w:val="005B0BF6"/>
    <w:rsid w:val="005B24BE"/>
    <w:rsid w:val="005B2DA3"/>
    <w:rsid w:val="005B4444"/>
    <w:rsid w:val="005B5DC9"/>
    <w:rsid w:val="005B6210"/>
    <w:rsid w:val="005C0310"/>
    <w:rsid w:val="005C03A2"/>
    <w:rsid w:val="005C66D0"/>
    <w:rsid w:val="005C67D8"/>
    <w:rsid w:val="005C7297"/>
    <w:rsid w:val="005C76E2"/>
    <w:rsid w:val="005D152D"/>
    <w:rsid w:val="005D2BA0"/>
    <w:rsid w:val="005D54DD"/>
    <w:rsid w:val="005D653D"/>
    <w:rsid w:val="005D6E26"/>
    <w:rsid w:val="005D770D"/>
    <w:rsid w:val="005E1D1C"/>
    <w:rsid w:val="005E39F1"/>
    <w:rsid w:val="005E4642"/>
    <w:rsid w:val="005E4A27"/>
    <w:rsid w:val="005E5231"/>
    <w:rsid w:val="005F020E"/>
    <w:rsid w:val="005F30C7"/>
    <w:rsid w:val="005F632D"/>
    <w:rsid w:val="00604288"/>
    <w:rsid w:val="0060487D"/>
    <w:rsid w:val="00606D01"/>
    <w:rsid w:val="00607BCC"/>
    <w:rsid w:val="00610979"/>
    <w:rsid w:val="006115F0"/>
    <w:rsid w:val="0061239F"/>
    <w:rsid w:val="006237B8"/>
    <w:rsid w:val="006262F1"/>
    <w:rsid w:val="00633779"/>
    <w:rsid w:val="00633A8E"/>
    <w:rsid w:val="006343F1"/>
    <w:rsid w:val="00634541"/>
    <w:rsid w:val="00634D11"/>
    <w:rsid w:val="00636E2A"/>
    <w:rsid w:val="00637677"/>
    <w:rsid w:val="00641DB5"/>
    <w:rsid w:val="00641F46"/>
    <w:rsid w:val="00642124"/>
    <w:rsid w:val="006424A2"/>
    <w:rsid w:val="0064484B"/>
    <w:rsid w:val="00644DC2"/>
    <w:rsid w:val="00644DE0"/>
    <w:rsid w:val="00647F86"/>
    <w:rsid w:val="00662981"/>
    <w:rsid w:val="00670EE5"/>
    <w:rsid w:val="00672326"/>
    <w:rsid w:val="0067537B"/>
    <w:rsid w:val="006757BC"/>
    <w:rsid w:val="006759CD"/>
    <w:rsid w:val="006840A9"/>
    <w:rsid w:val="00687AAA"/>
    <w:rsid w:val="00694751"/>
    <w:rsid w:val="00694965"/>
    <w:rsid w:val="00696B63"/>
    <w:rsid w:val="006A1DDC"/>
    <w:rsid w:val="006A2BE2"/>
    <w:rsid w:val="006A4FB8"/>
    <w:rsid w:val="006A571C"/>
    <w:rsid w:val="006A6AC8"/>
    <w:rsid w:val="006A6E67"/>
    <w:rsid w:val="006A7203"/>
    <w:rsid w:val="006B0BF1"/>
    <w:rsid w:val="006B3B34"/>
    <w:rsid w:val="006B57A2"/>
    <w:rsid w:val="006C0B5C"/>
    <w:rsid w:val="006C0D71"/>
    <w:rsid w:val="006C5B68"/>
    <w:rsid w:val="006D1824"/>
    <w:rsid w:val="006D1E31"/>
    <w:rsid w:val="006D2AE2"/>
    <w:rsid w:val="006D7460"/>
    <w:rsid w:val="006E3B56"/>
    <w:rsid w:val="006E4FA9"/>
    <w:rsid w:val="006E5743"/>
    <w:rsid w:val="006E7A36"/>
    <w:rsid w:val="006F059D"/>
    <w:rsid w:val="006F5995"/>
    <w:rsid w:val="006F7D74"/>
    <w:rsid w:val="007009C2"/>
    <w:rsid w:val="00704CAC"/>
    <w:rsid w:val="00704EAC"/>
    <w:rsid w:val="00705307"/>
    <w:rsid w:val="00706768"/>
    <w:rsid w:val="00710A8B"/>
    <w:rsid w:val="00714EE8"/>
    <w:rsid w:val="00716587"/>
    <w:rsid w:val="00721046"/>
    <w:rsid w:val="00724907"/>
    <w:rsid w:val="007254EB"/>
    <w:rsid w:val="00726A21"/>
    <w:rsid w:val="00730313"/>
    <w:rsid w:val="00731D1E"/>
    <w:rsid w:val="00732FDF"/>
    <w:rsid w:val="00740036"/>
    <w:rsid w:val="0074141D"/>
    <w:rsid w:val="00744055"/>
    <w:rsid w:val="0074659F"/>
    <w:rsid w:val="0075047D"/>
    <w:rsid w:val="00753A13"/>
    <w:rsid w:val="00755241"/>
    <w:rsid w:val="007631F2"/>
    <w:rsid w:val="00765141"/>
    <w:rsid w:val="007674A7"/>
    <w:rsid w:val="007679C8"/>
    <w:rsid w:val="00774E4B"/>
    <w:rsid w:val="007803D1"/>
    <w:rsid w:val="00781B8C"/>
    <w:rsid w:val="00782800"/>
    <w:rsid w:val="00782CF7"/>
    <w:rsid w:val="00783B2D"/>
    <w:rsid w:val="00784E88"/>
    <w:rsid w:val="00785832"/>
    <w:rsid w:val="007865B3"/>
    <w:rsid w:val="00791AD1"/>
    <w:rsid w:val="00791CB3"/>
    <w:rsid w:val="0079266E"/>
    <w:rsid w:val="0079428B"/>
    <w:rsid w:val="0079435F"/>
    <w:rsid w:val="0079445B"/>
    <w:rsid w:val="00796499"/>
    <w:rsid w:val="007A0349"/>
    <w:rsid w:val="007A079F"/>
    <w:rsid w:val="007A3349"/>
    <w:rsid w:val="007A3873"/>
    <w:rsid w:val="007A40F7"/>
    <w:rsid w:val="007B015D"/>
    <w:rsid w:val="007B089D"/>
    <w:rsid w:val="007B125A"/>
    <w:rsid w:val="007B179C"/>
    <w:rsid w:val="007B2434"/>
    <w:rsid w:val="007B4EDB"/>
    <w:rsid w:val="007B5FCB"/>
    <w:rsid w:val="007B7AA6"/>
    <w:rsid w:val="007C381A"/>
    <w:rsid w:val="007D0336"/>
    <w:rsid w:val="007D27BB"/>
    <w:rsid w:val="007D7BDB"/>
    <w:rsid w:val="007E3EA2"/>
    <w:rsid w:val="007E42D3"/>
    <w:rsid w:val="007E5A1E"/>
    <w:rsid w:val="007F31F6"/>
    <w:rsid w:val="00801B4E"/>
    <w:rsid w:val="00805DCC"/>
    <w:rsid w:val="008066CC"/>
    <w:rsid w:val="00810784"/>
    <w:rsid w:val="00811943"/>
    <w:rsid w:val="00813C3E"/>
    <w:rsid w:val="0081506D"/>
    <w:rsid w:val="0082161A"/>
    <w:rsid w:val="008242AF"/>
    <w:rsid w:val="008242BA"/>
    <w:rsid w:val="0082650B"/>
    <w:rsid w:val="0083114A"/>
    <w:rsid w:val="008344AB"/>
    <w:rsid w:val="008350A4"/>
    <w:rsid w:val="008372A5"/>
    <w:rsid w:val="00837E4D"/>
    <w:rsid w:val="00840820"/>
    <w:rsid w:val="008429F3"/>
    <w:rsid w:val="00842C1E"/>
    <w:rsid w:val="0084314A"/>
    <w:rsid w:val="00846A62"/>
    <w:rsid w:val="00846C0C"/>
    <w:rsid w:val="00850AB2"/>
    <w:rsid w:val="008527B2"/>
    <w:rsid w:val="00854333"/>
    <w:rsid w:val="00855669"/>
    <w:rsid w:val="008575C9"/>
    <w:rsid w:val="00860091"/>
    <w:rsid w:val="00861BAB"/>
    <w:rsid w:val="0086231D"/>
    <w:rsid w:val="00864D92"/>
    <w:rsid w:val="0086700A"/>
    <w:rsid w:val="00872B62"/>
    <w:rsid w:val="008739C8"/>
    <w:rsid w:val="0087521C"/>
    <w:rsid w:val="008835EB"/>
    <w:rsid w:val="0088614A"/>
    <w:rsid w:val="00886EE3"/>
    <w:rsid w:val="00895055"/>
    <w:rsid w:val="008A045E"/>
    <w:rsid w:val="008A341B"/>
    <w:rsid w:val="008A4AE8"/>
    <w:rsid w:val="008B186E"/>
    <w:rsid w:val="008B1D26"/>
    <w:rsid w:val="008B3C7B"/>
    <w:rsid w:val="008B43F1"/>
    <w:rsid w:val="008B45C8"/>
    <w:rsid w:val="008B47BF"/>
    <w:rsid w:val="008C333E"/>
    <w:rsid w:val="008C68E2"/>
    <w:rsid w:val="008D19AA"/>
    <w:rsid w:val="008D476C"/>
    <w:rsid w:val="008D75BB"/>
    <w:rsid w:val="008E48C6"/>
    <w:rsid w:val="00901D24"/>
    <w:rsid w:val="00903B1D"/>
    <w:rsid w:val="009043B6"/>
    <w:rsid w:val="00907030"/>
    <w:rsid w:val="009149D8"/>
    <w:rsid w:val="009157CA"/>
    <w:rsid w:val="00916937"/>
    <w:rsid w:val="00916CF5"/>
    <w:rsid w:val="00920B4A"/>
    <w:rsid w:val="00921A7B"/>
    <w:rsid w:val="00926437"/>
    <w:rsid w:val="00931B7E"/>
    <w:rsid w:val="009326E5"/>
    <w:rsid w:val="009408FB"/>
    <w:rsid w:val="00940CF0"/>
    <w:rsid w:val="00942219"/>
    <w:rsid w:val="009428FD"/>
    <w:rsid w:val="00946728"/>
    <w:rsid w:val="00947C08"/>
    <w:rsid w:val="00951C3C"/>
    <w:rsid w:val="009524EA"/>
    <w:rsid w:val="009546C0"/>
    <w:rsid w:val="00954CFC"/>
    <w:rsid w:val="00955A7B"/>
    <w:rsid w:val="00963090"/>
    <w:rsid w:val="0096577B"/>
    <w:rsid w:val="00966EA0"/>
    <w:rsid w:val="00973C57"/>
    <w:rsid w:val="00973C68"/>
    <w:rsid w:val="00974760"/>
    <w:rsid w:val="00974A2E"/>
    <w:rsid w:val="0097790B"/>
    <w:rsid w:val="00980E89"/>
    <w:rsid w:val="00981A7D"/>
    <w:rsid w:val="00982BA3"/>
    <w:rsid w:val="00983EFE"/>
    <w:rsid w:val="00987112"/>
    <w:rsid w:val="00991B83"/>
    <w:rsid w:val="009920C9"/>
    <w:rsid w:val="00994FA0"/>
    <w:rsid w:val="00997264"/>
    <w:rsid w:val="009A240B"/>
    <w:rsid w:val="009A43B7"/>
    <w:rsid w:val="009B0132"/>
    <w:rsid w:val="009B1AC0"/>
    <w:rsid w:val="009C053D"/>
    <w:rsid w:val="009C3251"/>
    <w:rsid w:val="009C3855"/>
    <w:rsid w:val="009C3907"/>
    <w:rsid w:val="009C4916"/>
    <w:rsid w:val="009C56B5"/>
    <w:rsid w:val="009D0F84"/>
    <w:rsid w:val="009D5502"/>
    <w:rsid w:val="009D5750"/>
    <w:rsid w:val="009D6803"/>
    <w:rsid w:val="009D6B90"/>
    <w:rsid w:val="009D7799"/>
    <w:rsid w:val="009E3A77"/>
    <w:rsid w:val="009E611B"/>
    <w:rsid w:val="009E68D0"/>
    <w:rsid w:val="009E7275"/>
    <w:rsid w:val="009F2390"/>
    <w:rsid w:val="009F587D"/>
    <w:rsid w:val="009F59BE"/>
    <w:rsid w:val="00A04F25"/>
    <w:rsid w:val="00A051AD"/>
    <w:rsid w:val="00A068F0"/>
    <w:rsid w:val="00A074D0"/>
    <w:rsid w:val="00A13236"/>
    <w:rsid w:val="00A22410"/>
    <w:rsid w:val="00A245EA"/>
    <w:rsid w:val="00A25BE3"/>
    <w:rsid w:val="00A26150"/>
    <w:rsid w:val="00A26C3F"/>
    <w:rsid w:val="00A3218B"/>
    <w:rsid w:val="00A32E4C"/>
    <w:rsid w:val="00A34520"/>
    <w:rsid w:val="00A34638"/>
    <w:rsid w:val="00A40CFB"/>
    <w:rsid w:val="00A4118B"/>
    <w:rsid w:val="00A45379"/>
    <w:rsid w:val="00A46694"/>
    <w:rsid w:val="00A46D0A"/>
    <w:rsid w:val="00A501EE"/>
    <w:rsid w:val="00A5022A"/>
    <w:rsid w:val="00A52E79"/>
    <w:rsid w:val="00A569D9"/>
    <w:rsid w:val="00A61533"/>
    <w:rsid w:val="00A62C65"/>
    <w:rsid w:val="00A640D4"/>
    <w:rsid w:val="00A6579E"/>
    <w:rsid w:val="00A65A7E"/>
    <w:rsid w:val="00A7061B"/>
    <w:rsid w:val="00A7659F"/>
    <w:rsid w:val="00A776FC"/>
    <w:rsid w:val="00A86A40"/>
    <w:rsid w:val="00A872DB"/>
    <w:rsid w:val="00A87C03"/>
    <w:rsid w:val="00A87FE6"/>
    <w:rsid w:val="00A91F70"/>
    <w:rsid w:val="00A97002"/>
    <w:rsid w:val="00A970F1"/>
    <w:rsid w:val="00AA38A2"/>
    <w:rsid w:val="00AA7EEE"/>
    <w:rsid w:val="00AB08BE"/>
    <w:rsid w:val="00AB20F3"/>
    <w:rsid w:val="00AB36BE"/>
    <w:rsid w:val="00AB4C2A"/>
    <w:rsid w:val="00AB7BFB"/>
    <w:rsid w:val="00AC317B"/>
    <w:rsid w:val="00AC41DE"/>
    <w:rsid w:val="00AC5DEA"/>
    <w:rsid w:val="00AD21C3"/>
    <w:rsid w:val="00AD35C4"/>
    <w:rsid w:val="00AD3991"/>
    <w:rsid w:val="00AE0DFC"/>
    <w:rsid w:val="00AE2256"/>
    <w:rsid w:val="00AE3F57"/>
    <w:rsid w:val="00AE4837"/>
    <w:rsid w:val="00AE4971"/>
    <w:rsid w:val="00AE6DC4"/>
    <w:rsid w:val="00AE7F54"/>
    <w:rsid w:val="00AF26AC"/>
    <w:rsid w:val="00AF43D6"/>
    <w:rsid w:val="00AF6165"/>
    <w:rsid w:val="00AF6176"/>
    <w:rsid w:val="00B01AA1"/>
    <w:rsid w:val="00B01D3B"/>
    <w:rsid w:val="00B07659"/>
    <w:rsid w:val="00B07AB5"/>
    <w:rsid w:val="00B109FB"/>
    <w:rsid w:val="00B12444"/>
    <w:rsid w:val="00B14121"/>
    <w:rsid w:val="00B154DB"/>
    <w:rsid w:val="00B22264"/>
    <w:rsid w:val="00B2228F"/>
    <w:rsid w:val="00B23D07"/>
    <w:rsid w:val="00B264E8"/>
    <w:rsid w:val="00B33990"/>
    <w:rsid w:val="00B34CB6"/>
    <w:rsid w:val="00B366E8"/>
    <w:rsid w:val="00B407F1"/>
    <w:rsid w:val="00B41B29"/>
    <w:rsid w:val="00B438E4"/>
    <w:rsid w:val="00B43A16"/>
    <w:rsid w:val="00B4650F"/>
    <w:rsid w:val="00B526D7"/>
    <w:rsid w:val="00B56E12"/>
    <w:rsid w:val="00B610A2"/>
    <w:rsid w:val="00B61B54"/>
    <w:rsid w:val="00B642DC"/>
    <w:rsid w:val="00B65599"/>
    <w:rsid w:val="00B66F3A"/>
    <w:rsid w:val="00B732AD"/>
    <w:rsid w:val="00B752FD"/>
    <w:rsid w:val="00B87402"/>
    <w:rsid w:val="00B96E34"/>
    <w:rsid w:val="00B96E64"/>
    <w:rsid w:val="00B975C2"/>
    <w:rsid w:val="00BA3529"/>
    <w:rsid w:val="00BA510A"/>
    <w:rsid w:val="00BA69D1"/>
    <w:rsid w:val="00BA7215"/>
    <w:rsid w:val="00BB0EC9"/>
    <w:rsid w:val="00BB1F07"/>
    <w:rsid w:val="00BB3847"/>
    <w:rsid w:val="00BC67B5"/>
    <w:rsid w:val="00BC6C15"/>
    <w:rsid w:val="00BC71AB"/>
    <w:rsid w:val="00BC76C7"/>
    <w:rsid w:val="00BD0BBB"/>
    <w:rsid w:val="00BD28A8"/>
    <w:rsid w:val="00BE0ACA"/>
    <w:rsid w:val="00BE372B"/>
    <w:rsid w:val="00BE7B60"/>
    <w:rsid w:val="00BF65F9"/>
    <w:rsid w:val="00BF6C7A"/>
    <w:rsid w:val="00C01CAA"/>
    <w:rsid w:val="00C163C5"/>
    <w:rsid w:val="00C21294"/>
    <w:rsid w:val="00C31F2F"/>
    <w:rsid w:val="00C34BBD"/>
    <w:rsid w:val="00C40A60"/>
    <w:rsid w:val="00C41071"/>
    <w:rsid w:val="00C42D0E"/>
    <w:rsid w:val="00C4604F"/>
    <w:rsid w:val="00C46B4D"/>
    <w:rsid w:val="00C47117"/>
    <w:rsid w:val="00C501E2"/>
    <w:rsid w:val="00C512E7"/>
    <w:rsid w:val="00C53388"/>
    <w:rsid w:val="00C53C05"/>
    <w:rsid w:val="00C53D0C"/>
    <w:rsid w:val="00C55053"/>
    <w:rsid w:val="00C55BF9"/>
    <w:rsid w:val="00C57822"/>
    <w:rsid w:val="00C57C66"/>
    <w:rsid w:val="00C60FC9"/>
    <w:rsid w:val="00C621E7"/>
    <w:rsid w:val="00C63F7A"/>
    <w:rsid w:val="00C648F0"/>
    <w:rsid w:val="00C65B45"/>
    <w:rsid w:val="00C67134"/>
    <w:rsid w:val="00C747E3"/>
    <w:rsid w:val="00C7516F"/>
    <w:rsid w:val="00C76455"/>
    <w:rsid w:val="00C764DB"/>
    <w:rsid w:val="00C81970"/>
    <w:rsid w:val="00C82038"/>
    <w:rsid w:val="00C836A1"/>
    <w:rsid w:val="00C84511"/>
    <w:rsid w:val="00C92A2E"/>
    <w:rsid w:val="00C934FF"/>
    <w:rsid w:val="00C95834"/>
    <w:rsid w:val="00CA2529"/>
    <w:rsid w:val="00CA38AD"/>
    <w:rsid w:val="00CA3F60"/>
    <w:rsid w:val="00CA4AB1"/>
    <w:rsid w:val="00CA7152"/>
    <w:rsid w:val="00CB2768"/>
    <w:rsid w:val="00CB4816"/>
    <w:rsid w:val="00CC27E5"/>
    <w:rsid w:val="00CC5D2A"/>
    <w:rsid w:val="00CC7D11"/>
    <w:rsid w:val="00CD0F84"/>
    <w:rsid w:val="00CD1B2D"/>
    <w:rsid w:val="00CD45DC"/>
    <w:rsid w:val="00CD6202"/>
    <w:rsid w:val="00CD63F3"/>
    <w:rsid w:val="00CE1DBD"/>
    <w:rsid w:val="00CE5726"/>
    <w:rsid w:val="00CE5E96"/>
    <w:rsid w:val="00CF2D19"/>
    <w:rsid w:val="00CF3370"/>
    <w:rsid w:val="00CF3F24"/>
    <w:rsid w:val="00CF5199"/>
    <w:rsid w:val="00CF61A1"/>
    <w:rsid w:val="00CF6508"/>
    <w:rsid w:val="00D07F55"/>
    <w:rsid w:val="00D17237"/>
    <w:rsid w:val="00D2175F"/>
    <w:rsid w:val="00D2204A"/>
    <w:rsid w:val="00D22166"/>
    <w:rsid w:val="00D23D09"/>
    <w:rsid w:val="00D25598"/>
    <w:rsid w:val="00D26657"/>
    <w:rsid w:val="00D30440"/>
    <w:rsid w:val="00D31945"/>
    <w:rsid w:val="00D32358"/>
    <w:rsid w:val="00D342A8"/>
    <w:rsid w:val="00D34CF6"/>
    <w:rsid w:val="00D34F79"/>
    <w:rsid w:val="00D371C0"/>
    <w:rsid w:val="00D37968"/>
    <w:rsid w:val="00D42F73"/>
    <w:rsid w:val="00D441A8"/>
    <w:rsid w:val="00D46ED0"/>
    <w:rsid w:val="00D50D6F"/>
    <w:rsid w:val="00D510DC"/>
    <w:rsid w:val="00D533EB"/>
    <w:rsid w:val="00D61CDD"/>
    <w:rsid w:val="00D62878"/>
    <w:rsid w:val="00D62DDB"/>
    <w:rsid w:val="00D63CA0"/>
    <w:rsid w:val="00D647C4"/>
    <w:rsid w:val="00D66892"/>
    <w:rsid w:val="00D71498"/>
    <w:rsid w:val="00D71D71"/>
    <w:rsid w:val="00D72728"/>
    <w:rsid w:val="00D7276D"/>
    <w:rsid w:val="00D7330B"/>
    <w:rsid w:val="00D7613A"/>
    <w:rsid w:val="00D76153"/>
    <w:rsid w:val="00D77227"/>
    <w:rsid w:val="00D81401"/>
    <w:rsid w:val="00D82F50"/>
    <w:rsid w:val="00D835A6"/>
    <w:rsid w:val="00D83D43"/>
    <w:rsid w:val="00D84B91"/>
    <w:rsid w:val="00D95252"/>
    <w:rsid w:val="00D96A10"/>
    <w:rsid w:val="00DA08D1"/>
    <w:rsid w:val="00DA1545"/>
    <w:rsid w:val="00DA170D"/>
    <w:rsid w:val="00DA2859"/>
    <w:rsid w:val="00DA2E4E"/>
    <w:rsid w:val="00DA363B"/>
    <w:rsid w:val="00DA399B"/>
    <w:rsid w:val="00DA494A"/>
    <w:rsid w:val="00DA4CF8"/>
    <w:rsid w:val="00DA50A1"/>
    <w:rsid w:val="00DA52FF"/>
    <w:rsid w:val="00DA74B5"/>
    <w:rsid w:val="00DB2B17"/>
    <w:rsid w:val="00DB3559"/>
    <w:rsid w:val="00DB59FA"/>
    <w:rsid w:val="00DC18E7"/>
    <w:rsid w:val="00DC31BD"/>
    <w:rsid w:val="00DC4D7A"/>
    <w:rsid w:val="00DC5222"/>
    <w:rsid w:val="00DD06D5"/>
    <w:rsid w:val="00DD2600"/>
    <w:rsid w:val="00DD6755"/>
    <w:rsid w:val="00DE15EC"/>
    <w:rsid w:val="00DE225F"/>
    <w:rsid w:val="00DE6520"/>
    <w:rsid w:val="00DF07D6"/>
    <w:rsid w:val="00DF7D04"/>
    <w:rsid w:val="00E009AF"/>
    <w:rsid w:val="00E02761"/>
    <w:rsid w:val="00E042B0"/>
    <w:rsid w:val="00E042C0"/>
    <w:rsid w:val="00E044E2"/>
    <w:rsid w:val="00E0457E"/>
    <w:rsid w:val="00E10C41"/>
    <w:rsid w:val="00E10E9A"/>
    <w:rsid w:val="00E157ED"/>
    <w:rsid w:val="00E176CC"/>
    <w:rsid w:val="00E2123C"/>
    <w:rsid w:val="00E223DE"/>
    <w:rsid w:val="00E2759E"/>
    <w:rsid w:val="00E32F42"/>
    <w:rsid w:val="00E341E5"/>
    <w:rsid w:val="00E3666C"/>
    <w:rsid w:val="00E4183F"/>
    <w:rsid w:val="00E41FE4"/>
    <w:rsid w:val="00E423FE"/>
    <w:rsid w:val="00E43DFA"/>
    <w:rsid w:val="00E440B2"/>
    <w:rsid w:val="00E4626F"/>
    <w:rsid w:val="00E501A9"/>
    <w:rsid w:val="00E5183B"/>
    <w:rsid w:val="00E61271"/>
    <w:rsid w:val="00E613BD"/>
    <w:rsid w:val="00E646AD"/>
    <w:rsid w:val="00E66F62"/>
    <w:rsid w:val="00E725C2"/>
    <w:rsid w:val="00E73554"/>
    <w:rsid w:val="00E73EF1"/>
    <w:rsid w:val="00E75987"/>
    <w:rsid w:val="00E777D2"/>
    <w:rsid w:val="00E808EE"/>
    <w:rsid w:val="00E8247F"/>
    <w:rsid w:val="00E82D36"/>
    <w:rsid w:val="00E83C6E"/>
    <w:rsid w:val="00E84224"/>
    <w:rsid w:val="00E92F8D"/>
    <w:rsid w:val="00E9378F"/>
    <w:rsid w:val="00E946DA"/>
    <w:rsid w:val="00E94713"/>
    <w:rsid w:val="00E96580"/>
    <w:rsid w:val="00EA276D"/>
    <w:rsid w:val="00EA65A7"/>
    <w:rsid w:val="00EA6A23"/>
    <w:rsid w:val="00EB1330"/>
    <w:rsid w:val="00EB2A65"/>
    <w:rsid w:val="00EB4134"/>
    <w:rsid w:val="00EB5959"/>
    <w:rsid w:val="00EB6E33"/>
    <w:rsid w:val="00EC03FF"/>
    <w:rsid w:val="00EC06EF"/>
    <w:rsid w:val="00EC3221"/>
    <w:rsid w:val="00ED0114"/>
    <w:rsid w:val="00ED0C20"/>
    <w:rsid w:val="00ED1495"/>
    <w:rsid w:val="00ED2286"/>
    <w:rsid w:val="00ED4FFB"/>
    <w:rsid w:val="00ED62D2"/>
    <w:rsid w:val="00EE116A"/>
    <w:rsid w:val="00EE1ADF"/>
    <w:rsid w:val="00EE2011"/>
    <w:rsid w:val="00EE3E4A"/>
    <w:rsid w:val="00EE4D03"/>
    <w:rsid w:val="00EE5674"/>
    <w:rsid w:val="00EE6B5A"/>
    <w:rsid w:val="00EF1798"/>
    <w:rsid w:val="00EF1D3D"/>
    <w:rsid w:val="00EF5487"/>
    <w:rsid w:val="00EF7348"/>
    <w:rsid w:val="00F003B3"/>
    <w:rsid w:val="00F00DAB"/>
    <w:rsid w:val="00F01AD3"/>
    <w:rsid w:val="00F03CC6"/>
    <w:rsid w:val="00F04244"/>
    <w:rsid w:val="00F12FB4"/>
    <w:rsid w:val="00F14221"/>
    <w:rsid w:val="00F14CEA"/>
    <w:rsid w:val="00F1757D"/>
    <w:rsid w:val="00F17C48"/>
    <w:rsid w:val="00F22614"/>
    <w:rsid w:val="00F24F3A"/>
    <w:rsid w:val="00F26191"/>
    <w:rsid w:val="00F31AB5"/>
    <w:rsid w:val="00F32419"/>
    <w:rsid w:val="00F33255"/>
    <w:rsid w:val="00F368BB"/>
    <w:rsid w:val="00F4073A"/>
    <w:rsid w:val="00F412E3"/>
    <w:rsid w:val="00F41A20"/>
    <w:rsid w:val="00F43142"/>
    <w:rsid w:val="00F43EA3"/>
    <w:rsid w:val="00F45B63"/>
    <w:rsid w:val="00F5223E"/>
    <w:rsid w:val="00F52F70"/>
    <w:rsid w:val="00F56563"/>
    <w:rsid w:val="00F600E5"/>
    <w:rsid w:val="00F60ACA"/>
    <w:rsid w:val="00F625A0"/>
    <w:rsid w:val="00F628D9"/>
    <w:rsid w:val="00F654FB"/>
    <w:rsid w:val="00F709C5"/>
    <w:rsid w:val="00F716F1"/>
    <w:rsid w:val="00F75149"/>
    <w:rsid w:val="00F75F4A"/>
    <w:rsid w:val="00F82151"/>
    <w:rsid w:val="00F8293E"/>
    <w:rsid w:val="00F830E4"/>
    <w:rsid w:val="00F8342F"/>
    <w:rsid w:val="00F83D43"/>
    <w:rsid w:val="00F85F09"/>
    <w:rsid w:val="00F86AAB"/>
    <w:rsid w:val="00F93074"/>
    <w:rsid w:val="00FA12FB"/>
    <w:rsid w:val="00FA4AAE"/>
    <w:rsid w:val="00FB0A7E"/>
    <w:rsid w:val="00FB2053"/>
    <w:rsid w:val="00FB2BB5"/>
    <w:rsid w:val="00FB39B6"/>
    <w:rsid w:val="00FB4C3C"/>
    <w:rsid w:val="00FB5D21"/>
    <w:rsid w:val="00FB7999"/>
    <w:rsid w:val="00FC06DE"/>
    <w:rsid w:val="00FC0841"/>
    <w:rsid w:val="00FC1D94"/>
    <w:rsid w:val="00FC3394"/>
    <w:rsid w:val="00FC7788"/>
    <w:rsid w:val="00FD02A0"/>
    <w:rsid w:val="00FD131A"/>
    <w:rsid w:val="00FD3522"/>
    <w:rsid w:val="00FD427B"/>
    <w:rsid w:val="00FD5E80"/>
    <w:rsid w:val="00FD63ED"/>
    <w:rsid w:val="00FD6439"/>
    <w:rsid w:val="00FE000F"/>
    <w:rsid w:val="00FE1EF3"/>
    <w:rsid w:val="00FE5ABC"/>
    <w:rsid w:val="00FE6643"/>
    <w:rsid w:val="00FF024C"/>
    <w:rsid w:val="00FF2476"/>
    <w:rsid w:val="00FF2A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7826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2878"/>
    <w:pPr>
      <w:tabs>
        <w:tab w:val="left" w:pos="720"/>
        <w:tab w:val="left" w:pos="2880"/>
        <w:tab w:val="left" w:pos="5040"/>
        <w:tab w:val="left" w:pos="7200"/>
        <w:tab w:val="left" w:pos="9360"/>
      </w:tabs>
      <w:spacing w:after="60" w:line="264" w:lineRule="auto"/>
      <w:jc w:val="both"/>
    </w:pPr>
    <w:rPr>
      <w:rFonts w:ascii="Book Antiqua" w:eastAsia="Times New Roman" w:hAnsi="Book Antiqua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628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A">
    <w:name w:val="LIST_A"/>
    <w:basedOn w:val="ListParagraph"/>
    <w:qFormat/>
    <w:rsid w:val="00D62878"/>
    <w:pPr>
      <w:numPr>
        <w:numId w:val="1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spacing w:before="120" w:after="120" w:line="240" w:lineRule="auto"/>
      <w:contextualSpacing w:val="0"/>
    </w:pPr>
    <w:rPr>
      <w:rFonts w:ascii="Cambria" w:hAnsi="Cambria"/>
      <w:szCs w:val="22"/>
      <w:lang w:val="en-IN" w:eastAsia="en-IN"/>
    </w:rPr>
  </w:style>
  <w:style w:type="paragraph" w:customStyle="1" w:styleId="LIST-II">
    <w:name w:val="LIST-(II)"/>
    <w:basedOn w:val="ListParagraph"/>
    <w:qFormat/>
    <w:rsid w:val="00D62878"/>
    <w:pPr>
      <w:numPr>
        <w:numId w:val="3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spacing w:before="120" w:after="120" w:line="240" w:lineRule="auto"/>
      <w:contextualSpacing w:val="0"/>
    </w:pPr>
    <w:rPr>
      <w:rFonts w:ascii="Cambria Math" w:hAnsi="Cambria Math"/>
      <w:szCs w:val="22"/>
      <w:lang w:val="en-IN" w:eastAsia="en-IN"/>
    </w:rPr>
  </w:style>
  <w:style w:type="paragraph" w:customStyle="1" w:styleId="123">
    <w:name w:val="123"/>
    <w:basedOn w:val="Heading1"/>
    <w:qFormat/>
    <w:rsid w:val="008E48C6"/>
    <w:pPr>
      <w:numPr>
        <w:numId w:val="2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spacing w:before="120" w:after="120" w:line="240" w:lineRule="auto"/>
      <w:ind w:right="360"/>
    </w:pPr>
    <w:rPr>
      <w:rFonts w:ascii="Cambria" w:eastAsia="Times New Roman" w:hAnsi="Cambria" w:cs="Times New Roman"/>
      <w:b w:val="0"/>
      <w:color w:val="auto"/>
      <w:sz w:val="24"/>
      <w:szCs w:val="22"/>
    </w:rPr>
  </w:style>
  <w:style w:type="paragraph" w:styleId="ListParagraph">
    <w:name w:val="List Paragraph"/>
    <w:basedOn w:val="Normal"/>
    <w:uiPriority w:val="34"/>
    <w:qFormat/>
    <w:rsid w:val="00D62878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D6287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customStyle="1" w:styleId="LIST-NEW">
    <w:name w:val="LIST-NEW"/>
    <w:basedOn w:val="123"/>
    <w:qFormat/>
    <w:rsid w:val="00D62878"/>
    <w:pPr>
      <w:numPr>
        <w:numId w:val="4"/>
      </w:numPr>
      <w:ind w:left="720"/>
    </w:pPr>
  </w:style>
  <w:style w:type="paragraph" w:styleId="Header">
    <w:name w:val="header"/>
    <w:basedOn w:val="Normal"/>
    <w:link w:val="HeaderChar"/>
    <w:uiPriority w:val="99"/>
    <w:semiHidden/>
    <w:unhideWhenUsed/>
    <w:rsid w:val="008242BA"/>
    <w:pPr>
      <w:tabs>
        <w:tab w:val="clear" w:pos="720"/>
        <w:tab w:val="clear" w:pos="2880"/>
        <w:tab w:val="clear" w:pos="5040"/>
        <w:tab w:val="clear" w:pos="7200"/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242BA"/>
    <w:rPr>
      <w:rFonts w:ascii="Book Antiqua" w:eastAsia="Times New Roman" w:hAnsi="Book Antiqua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242BA"/>
    <w:pPr>
      <w:tabs>
        <w:tab w:val="clear" w:pos="720"/>
        <w:tab w:val="clear" w:pos="2880"/>
        <w:tab w:val="clear" w:pos="5040"/>
        <w:tab w:val="clear" w:pos="7200"/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42BA"/>
    <w:rPr>
      <w:rFonts w:ascii="Book Antiqua" w:eastAsia="Times New Roman" w:hAnsi="Book Antiqua" w:cs="Times New Roman"/>
      <w:sz w:val="24"/>
      <w:szCs w:val="24"/>
      <w:lang w:val="en-US"/>
    </w:rPr>
  </w:style>
  <w:style w:type="paragraph" w:customStyle="1" w:styleId="List1">
    <w:name w:val="List1"/>
    <w:basedOn w:val="Normal"/>
    <w:qFormat/>
    <w:rsid w:val="001911AF"/>
    <w:pPr>
      <w:numPr>
        <w:numId w:val="6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autoSpaceDE w:val="0"/>
      <w:autoSpaceDN w:val="0"/>
      <w:adjustRightInd w:val="0"/>
      <w:spacing w:before="120" w:after="120" w:line="240" w:lineRule="auto"/>
      <w:ind w:left="720"/>
    </w:pPr>
    <w:rPr>
      <w:rFonts w:asciiTheme="minorHAnsi" w:eastAsiaTheme="minorEastAsia" w:hAnsiTheme="minorHAnsi" w:cstheme="minorBidi"/>
      <w:szCs w:val="22"/>
      <w:lang w:val="en-IN" w:eastAsia="en-IN"/>
    </w:rPr>
  </w:style>
  <w:style w:type="paragraph" w:customStyle="1" w:styleId="bulletds">
    <w:name w:val="bullet ds"/>
    <w:basedOn w:val="Normal"/>
    <w:qFormat/>
    <w:rsid w:val="001911AF"/>
    <w:pPr>
      <w:numPr>
        <w:numId w:val="5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spacing w:before="120" w:after="120" w:line="240" w:lineRule="auto"/>
    </w:pPr>
    <w:rPr>
      <w:rFonts w:asciiTheme="minorHAnsi" w:eastAsiaTheme="minorEastAsia" w:hAnsiTheme="minorHAnsi" w:cstheme="minorBidi"/>
      <w:szCs w:val="22"/>
      <w:lang w:val="en-IN" w:eastAsia="en-IN"/>
    </w:rPr>
  </w:style>
  <w:style w:type="character" w:styleId="PlaceholderText">
    <w:name w:val="Placeholder Text"/>
    <w:basedOn w:val="DefaultParagraphFont"/>
    <w:uiPriority w:val="99"/>
    <w:semiHidden/>
    <w:rsid w:val="00805DC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5D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5DCC"/>
    <w:rPr>
      <w:rFonts w:ascii="Tahoma" w:eastAsia="Times New Roman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D61CDD"/>
    <w:pPr>
      <w:tabs>
        <w:tab w:val="clear" w:pos="720"/>
        <w:tab w:val="clear" w:pos="2880"/>
        <w:tab w:val="clear" w:pos="5040"/>
        <w:tab w:val="clear" w:pos="7200"/>
        <w:tab w:val="clear" w:pos="9360"/>
        <w:tab w:val="center" w:pos="4520"/>
        <w:tab w:val="right" w:pos="9020"/>
      </w:tabs>
      <w:ind w:firstLine="720"/>
    </w:pPr>
  </w:style>
  <w:style w:type="character" w:customStyle="1" w:styleId="MTDisplayEquationChar">
    <w:name w:val="MTDisplayEquation Char"/>
    <w:basedOn w:val="DefaultParagraphFont"/>
    <w:link w:val="MTDisplayEquation"/>
    <w:rsid w:val="00D61CDD"/>
    <w:rPr>
      <w:rFonts w:ascii="Book Antiqua" w:eastAsia="Times New Roman" w:hAnsi="Book Antiqua" w:cs="Times New Roman"/>
      <w:sz w:val="24"/>
      <w:szCs w:val="24"/>
      <w:lang w:val="en-US"/>
    </w:rPr>
  </w:style>
  <w:style w:type="paragraph" w:customStyle="1" w:styleId="Normal1">
    <w:name w:val="Normal1"/>
    <w:next w:val="Normal"/>
    <w:qFormat/>
    <w:rsid w:val="007631F2"/>
    <w:pPr>
      <w:numPr>
        <w:numId w:val="7"/>
      </w:numPr>
      <w:spacing w:line="391" w:lineRule="auto"/>
      <w:ind w:right="360"/>
    </w:pPr>
    <w:rPr>
      <w:rFonts w:asciiTheme="majorHAnsi" w:hAnsiTheme="majorHAnsi"/>
      <w:sz w:val="24"/>
      <w:lang w:val="en-US"/>
    </w:rPr>
  </w:style>
  <w:style w:type="paragraph" w:customStyle="1" w:styleId="iii">
    <w:name w:val="(i) (ii)"/>
    <w:basedOn w:val="Normal"/>
    <w:qFormat/>
    <w:rsid w:val="005B6210"/>
    <w:pPr>
      <w:numPr>
        <w:numId w:val="8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spacing w:before="120" w:after="120" w:line="240" w:lineRule="auto"/>
      <w:ind w:right="720"/>
    </w:pPr>
    <w:rPr>
      <w:rFonts w:ascii="Times New Roman" w:eastAsia="Calibri" w:hAnsi="Times New Roman"/>
      <w:noProof/>
      <w:szCs w:val="22"/>
    </w:rPr>
  </w:style>
  <w:style w:type="table" w:styleId="TableGrid">
    <w:name w:val="Table Grid"/>
    <w:basedOn w:val="TableNormal"/>
    <w:uiPriority w:val="59"/>
    <w:rsid w:val="004D1814"/>
    <w:pPr>
      <w:tabs>
        <w:tab w:val="left" w:pos="720"/>
        <w:tab w:val="left" w:pos="2160"/>
        <w:tab w:val="left" w:pos="3600"/>
        <w:tab w:val="left" w:pos="5040"/>
        <w:tab w:val="left" w:pos="6480"/>
      </w:tabs>
      <w:spacing w:after="6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RA1">
    <w:name w:val="PRA 1"/>
    <w:aliases w:val="2,3"/>
    <w:basedOn w:val="List"/>
    <w:qFormat/>
    <w:rsid w:val="005E39F1"/>
    <w:pPr>
      <w:numPr>
        <w:numId w:val="9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spacing w:before="120" w:after="120" w:line="240" w:lineRule="auto"/>
      <w:ind w:right="360"/>
      <w:contextualSpacing w:val="0"/>
    </w:pPr>
    <w:rPr>
      <w:rFonts w:ascii="Times New Roman" w:eastAsiaTheme="minorHAnsi" w:hAnsi="Times New Roman" w:cstheme="minorBidi"/>
      <w:szCs w:val="22"/>
      <w:lang w:val="en-IN"/>
    </w:rPr>
  </w:style>
  <w:style w:type="paragraph" w:styleId="List">
    <w:name w:val="List"/>
    <w:basedOn w:val="Normal"/>
    <w:uiPriority w:val="99"/>
    <w:semiHidden/>
    <w:unhideWhenUsed/>
    <w:rsid w:val="005E39F1"/>
    <w:pPr>
      <w:ind w:left="283" w:hanging="283"/>
      <w:contextualSpacing/>
    </w:pPr>
  </w:style>
  <w:style w:type="paragraph" w:customStyle="1" w:styleId="1prakashrawat">
    <w:name w:val="1 prakash rawat"/>
    <w:basedOn w:val="Heading1"/>
    <w:qFormat/>
    <w:rsid w:val="006A6E67"/>
    <w:pPr>
      <w:numPr>
        <w:numId w:val="10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spacing w:before="60" w:after="60" w:line="240" w:lineRule="auto"/>
      <w:ind w:right="360"/>
    </w:pPr>
    <w:rPr>
      <w:rFonts w:ascii="Cambria" w:eastAsia="Times New Roman" w:hAnsi="Cambria" w:cs="Times New Roman"/>
      <w:b w:val="0"/>
      <w:color w:val="auto"/>
      <w:sz w:val="24"/>
      <w:szCs w:val="22"/>
    </w:rPr>
  </w:style>
  <w:style w:type="paragraph" w:customStyle="1" w:styleId="praskashrawat">
    <w:name w:val="praskash rawat"/>
    <w:basedOn w:val="ListParagraph"/>
    <w:qFormat/>
    <w:rsid w:val="007D0336"/>
    <w:pPr>
      <w:numPr>
        <w:numId w:val="13"/>
      </w:numPr>
      <w:tabs>
        <w:tab w:val="clear" w:pos="2880"/>
        <w:tab w:val="clear" w:pos="5040"/>
        <w:tab w:val="clear" w:pos="7200"/>
        <w:tab w:val="clear" w:pos="9360"/>
      </w:tabs>
      <w:spacing w:before="120" w:after="120" w:line="240" w:lineRule="auto"/>
      <w:ind w:right="360"/>
    </w:pPr>
    <w:rPr>
      <w:rFonts w:ascii="Cambria" w:eastAsiaTheme="minorEastAsia" w:hAnsi="Cambria" w:cstheme="minorHAnsi"/>
      <w:szCs w:val="20"/>
    </w:rPr>
  </w:style>
  <w:style w:type="paragraph" w:customStyle="1" w:styleId="abcpraskash">
    <w:name w:val="a b c praskash"/>
    <w:basedOn w:val="ListParagraph"/>
    <w:qFormat/>
    <w:rsid w:val="007D0336"/>
    <w:pPr>
      <w:numPr>
        <w:numId w:val="14"/>
      </w:numPr>
      <w:tabs>
        <w:tab w:val="clear" w:pos="2880"/>
        <w:tab w:val="clear" w:pos="5040"/>
        <w:tab w:val="clear" w:pos="7200"/>
        <w:tab w:val="clear" w:pos="9360"/>
      </w:tabs>
      <w:spacing w:before="120" w:after="120" w:line="240" w:lineRule="auto"/>
      <w:ind w:right="720"/>
    </w:pPr>
    <w:rPr>
      <w:rFonts w:ascii="Cambria" w:eastAsiaTheme="minorEastAsia" w:hAnsi="Cambria" w:cstheme="minorHAnsi"/>
    </w:rPr>
  </w:style>
  <w:style w:type="paragraph" w:customStyle="1" w:styleId="ANS">
    <w:name w:val="ANS"/>
    <w:basedOn w:val="List1"/>
    <w:qFormat/>
    <w:rsid w:val="004C251B"/>
    <w:pPr>
      <w:numPr>
        <w:numId w:val="15"/>
      </w:numPr>
      <w:ind w:right="360"/>
    </w:pPr>
    <w:rPr>
      <w:rFonts w:ascii="Cambria" w:eastAsia="Times New Roman" w:hAnsi="Cambria" w:cs="Times New Roman"/>
      <w:sz w:val="20"/>
    </w:rPr>
  </w:style>
  <w:style w:type="paragraph" w:customStyle="1" w:styleId="Lista0">
    <w:name w:val="List_a"/>
    <w:basedOn w:val="Normal"/>
    <w:qFormat/>
    <w:rsid w:val="000566D7"/>
    <w:pPr>
      <w:numPr>
        <w:numId w:val="16"/>
      </w:numPr>
      <w:tabs>
        <w:tab w:val="clear" w:pos="720"/>
        <w:tab w:val="clear" w:pos="2880"/>
        <w:tab w:val="clear" w:pos="5040"/>
        <w:tab w:val="clear" w:pos="7200"/>
        <w:tab w:val="clear" w:pos="9360"/>
      </w:tabs>
      <w:spacing w:before="120" w:after="120" w:line="240" w:lineRule="auto"/>
      <w:ind w:right="720"/>
    </w:pPr>
    <w:rPr>
      <w:rFonts w:ascii="Times New Roman" w:eastAsiaTheme="minorHAnsi" w:hAnsi="Times New Roman" w:cstheme="minorBidi"/>
      <w:noProof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24F67D-D145-4120-A6FF-FA7A1ACC2A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84</Words>
  <Characters>732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jay</dc:creator>
  <cp:lastModifiedBy>Admin</cp:lastModifiedBy>
  <cp:revision>2</cp:revision>
  <cp:lastPrinted>2016-09-12T12:20:00Z</cp:lastPrinted>
  <dcterms:created xsi:type="dcterms:W3CDTF">2017-03-12T09:39:00Z</dcterms:created>
  <dcterms:modified xsi:type="dcterms:W3CDTF">2017-03-12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